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115" w:rsidRPr="00FF6D82" w:rsidRDefault="00C37226" w:rsidP="003910E3">
      <w:pPr>
        <w:rPr>
          <w:b/>
        </w:rPr>
      </w:pPr>
      <w:r>
        <w:rPr>
          <w:b/>
          <w:noProof/>
        </w:rPr>
        <w:drawing>
          <wp:anchor distT="38100" distB="38100" distL="114300" distR="114300" simplePos="0" relativeHeight="251644416" behindDoc="1" locked="0" layoutInCell="1" allowOverlap="1">
            <wp:simplePos x="0" y="0"/>
            <wp:positionH relativeFrom="column">
              <wp:posOffset>6677025</wp:posOffset>
            </wp:positionH>
            <wp:positionV relativeFrom="paragraph">
              <wp:posOffset>3427095</wp:posOffset>
            </wp:positionV>
            <wp:extent cx="457200" cy="469900"/>
            <wp:effectExtent l="0" t="0" r="0" b="6350"/>
            <wp:wrapNone/>
            <wp:docPr id="597" name="Picture 597" descr="http://tlbr.blogspot.com/2005_10_01_tlbr_archive.htm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://tlbr.blogspot.com/2005_10_01_tlbr_archive.html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C64">
        <w:rPr>
          <w:b/>
        </w:rPr>
        <w:t xml:space="preserve">     </w:t>
      </w:r>
      <w:proofErr w:type="spellStart"/>
      <w:r w:rsidR="0076477B">
        <w:rPr>
          <w:b/>
        </w:rPr>
        <w:t>Cholkar</w:t>
      </w:r>
      <w:proofErr w:type="spellEnd"/>
      <w:r w:rsidR="00E71115">
        <w:rPr>
          <w:b/>
        </w:rPr>
        <w:t xml:space="preserve">    </w:t>
      </w:r>
      <w:r w:rsidR="000F2098">
        <w:rPr>
          <w:b/>
        </w:rPr>
        <w:t xml:space="preserve"> </w:t>
      </w:r>
      <w:r w:rsidR="00605DB1">
        <w:rPr>
          <w:b/>
        </w:rPr>
        <w:t>MCHS    MATH II</w:t>
      </w:r>
      <w:r w:rsidR="001B13E0">
        <w:rPr>
          <w:b/>
        </w:rPr>
        <w:t xml:space="preserve">      </w:t>
      </w:r>
      <w:r w:rsidR="00E71115" w:rsidRPr="00FF6D82">
        <w:rPr>
          <w:b/>
        </w:rPr>
        <w:t xml:space="preserve">___/___/___       </w:t>
      </w:r>
      <w:r w:rsidR="00081CE5">
        <w:rPr>
          <w:b/>
        </w:rPr>
        <w:t xml:space="preserve"> </w:t>
      </w:r>
      <w:r w:rsidR="003910E3">
        <w:rPr>
          <w:b/>
        </w:rPr>
        <w:t xml:space="preserve"> </w:t>
      </w:r>
      <w:r w:rsidR="00E71115" w:rsidRPr="00FF6D82">
        <w:rPr>
          <w:b/>
        </w:rPr>
        <w:t>Name______________________</w:t>
      </w:r>
      <w:r w:rsidR="00081CE5">
        <w:rPr>
          <w:b/>
        </w:rPr>
        <w:t>______</w:t>
      </w:r>
    </w:p>
    <w:tbl>
      <w:tblPr>
        <w:tblW w:w="0" w:type="auto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75"/>
        <w:gridCol w:w="8361"/>
      </w:tblGrid>
      <w:tr w:rsidR="00BB16A5" w:rsidRPr="00FF6D82" w:rsidTr="00C37226">
        <w:trPr>
          <w:trHeight w:val="406"/>
        </w:trPr>
        <w:tc>
          <w:tcPr>
            <w:tcW w:w="1875" w:type="dxa"/>
          </w:tcPr>
          <w:p w:rsidR="001675FD" w:rsidRPr="00FF6D82" w:rsidRDefault="00C036F6" w:rsidP="00095D34">
            <w:r>
              <w:t>U</w:t>
            </w:r>
            <w:r w:rsidR="009D469D">
              <w:t>2</w:t>
            </w:r>
            <w:r w:rsidR="001675FD">
              <w:t>L1INV</w:t>
            </w:r>
            <w:r w:rsidR="00FA1498">
              <w:t>2</w:t>
            </w:r>
          </w:p>
        </w:tc>
        <w:tc>
          <w:tcPr>
            <w:tcW w:w="8361" w:type="dxa"/>
          </w:tcPr>
          <w:p w:rsidR="00042092" w:rsidRDefault="00FA1498" w:rsidP="001675FD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at are the solution possibilities for quadratic inequalities?</w:t>
            </w:r>
          </w:p>
          <w:p w:rsidR="00FA1498" w:rsidRPr="00F659BE" w:rsidRDefault="00FA1498" w:rsidP="001675FD">
            <w:pPr>
              <w:pStyle w:val="HTMLPreformatted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w can solution strategies for quadratic equations be applied to solution of inequalities?</w:t>
            </w:r>
          </w:p>
        </w:tc>
      </w:tr>
      <w:tr w:rsidR="00BB16A5" w:rsidRPr="00FF6D82" w:rsidTr="00C37226">
        <w:trPr>
          <w:trHeight w:val="11"/>
        </w:trPr>
        <w:tc>
          <w:tcPr>
            <w:tcW w:w="1875" w:type="dxa"/>
          </w:tcPr>
          <w:p w:rsidR="00BB16A5" w:rsidRPr="00FF6D82" w:rsidRDefault="009A535E" w:rsidP="00E71115">
            <w:r>
              <w:t xml:space="preserve">HW #  </w:t>
            </w:r>
          </w:p>
          <w:p w:rsidR="00BB16A5" w:rsidRPr="00FF6D82" w:rsidRDefault="00BB16A5" w:rsidP="001C0826"/>
        </w:tc>
        <w:tc>
          <w:tcPr>
            <w:tcW w:w="8361" w:type="dxa"/>
          </w:tcPr>
          <w:p w:rsidR="003044BD" w:rsidRPr="000E01DF" w:rsidRDefault="003044BD" w:rsidP="007F782A">
            <w:r w:rsidRPr="003044BD">
              <w:rPr>
                <w:b/>
              </w:rPr>
              <w:t xml:space="preserve"> </w:t>
            </w:r>
            <w:r w:rsidR="00605DB1">
              <w:t xml:space="preserve">Complete Handout   </w:t>
            </w:r>
            <w:r w:rsidR="00605DB1" w:rsidRPr="005D3D58">
              <w:rPr>
                <w:b/>
              </w:rPr>
              <w:t>[</w:t>
            </w:r>
            <w:r w:rsidR="007F782A">
              <w:rPr>
                <w:b/>
              </w:rPr>
              <w:t>1b, 1c, 2, 4</w:t>
            </w:r>
            <w:r w:rsidR="005D3D58" w:rsidRPr="005D3D58">
              <w:rPr>
                <w:b/>
              </w:rPr>
              <w:t>]</w:t>
            </w:r>
          </w:p>
        </w:tc>
      </w:tr>
      <w:tr w:rsidR="00BB16A5" w:rsidRPr="00FF6D82" w:rsidTr="00C37226">
        <w:trPr>
          <w:trHeight w:val="179"/>
        </w:trPr>
        <w:tc>
          <w:tcPr>
            <w:tcW w:w="1875" w:type="dxa"/>
          </w:tcPr>
          <w:p w:rsidR="00D05593" w:rsidRDefault="00BB16A5" w:rsidP="00E71115">
            <w:r w:rsidRPr="00E241E6">
              <w:t>Do Now</w:t>
            </w:r>
          </w:p>
          <w:p w:rsidR="00D05593" w:rsidRPr="00D05593" w:rsidRDefault="00D05593" w:rsidP="00D05593"/>
          <w:p w:rsidR="00D05593" w:rsidRPr="00D05593" w:rsidRDefault="00D05593" w:rsidP="00D05593"/>
          <w:p w:rsidR="00BB16A5" w:rsidRPr="007913B9" w:rsidRDefault="00BB16A5" w:rsidP="007913B9"/>
        </w:tc>
        <w:tc>
          <w:tcPr>
            <w:tcW w:w="8361" w:type="dxa"/>
          </w:tcPr>
          <w:p w:rsidR="00605DB1" w:rsidRDefault="00943D14" w:rsidP="00605DB1">
            <w:r>
              <w:rPr>
                <w:noProof/>
              </w:rPr>
              <w:pict>
                <v:shape id="_x0000_s2235" type="#_x0000_t75" style="position:absolute;margin-left:224.35pt;margin-top:38.65pt;width:98.25pt;height:18pt;z-index:251661824;mso-position-horizontal-relative:text;mso-position-vertical-relative:text">
                  <v:imagedata r:id="rId11" o:title=""/>
                </v:shape>
                <o:OLEObject Type="Embed" ProgID="PBrush" ShapeID="_x0000_s2235" DrawAspect="Content" ObjectID="_1537596101" r:id="rId12"/>
              </w:pict>
            </w:r>
            <w:r w:rsidR="007501D0">
              <w:t>Use symbolic reasoning to find all solutions for these equations.  Illustrate each solution by a sketch of the graphs of the functions involved, labeling key points with their coordinates.</w:t>
            </w:r>
          </w:p>
          <w:p w:rsidR="007501D0" w:rsidRDefault="00943D14" w:rsidP="00605DB1">
            <w:r>
              <w:rPr>
                <w:noProof/>
              </w:rPr>
              <w:pict>
                <v:shape id="_x0000_s2234" type="#_x0000_t75" style="position:absolute;margin-left:11.35pt;margin-top:.25pt;width:96pt;height:18pt;z-index:251660800">
                  <v:imagedata r:id="rId13" o:title=""/>
                </v:shape>
                <o:OLEObject Type="Embed" ProgID="PBrush" ShapeID="_x0000_s2234" DrawAspect="Content" ObjectID="_1537596102" r:id="rId14"/>
              </w:pict>
            </w:r>
            <w:proofErr w:type="gramStart"/>
            <w:r w:rsidR="007501D0">
              <w:t>a</w:t>
            </w:r>
            <w:proofErr w:type="gramEnd"/>
            <w:r w:rsidR="007501D0">
              <w:t xml:space="preserve">.                                                                   b.  </w:t>
            </w:r>
          </w:p>
          <w:p w:rsidR="00605DB1" w:rsidRDefault="00C37226" w:rsidP="00605DB1">
            <w:r>
              <w:rPr>
                <w:noProof/>
              </w:rPr>
              <w:drawing>
                <wp:anchor distT="0" distB="0" distL="114300" distR="114300" simplePos="0" relativeHeight="251663872" behindDoc="0" locked="0" layoutInCell="1" allowOverlap="1">
                  <wp:simplePos x="0" y="0"/>
                  <wp:positionH relativeFrom="column">
                    <wp:posOffset>2753995</wp:posOffset>
                  </wp:positionH>
                  <wp:positionV relativeFrom="paragraph">
                    <wp:posOffset>18415</wp:posOffset>
                  </wp:positionV>
                  <wp:extent cx="1619885" cy="1637030"/>
                  <wp:effectExtent l="0" t="0" r="0" b="1270"/>
                  <wp:wrapNone/>
                  <wp:docPr id="1213" name="Picture 1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885" cy="163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2848" behindDoc="0" locked="0" layoutInCell="1" allowOverlap="1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38735</wp:posOffset>
                  </wp:positionV>
                  <wp:extent cx="1681480" cy="1699260"/>
                  <wp:effectExtent l="0" t="0" r="0" b="0"/>
                  <wp:wrapNone/>
                  <wp:docPr id="1212" name="Picture 1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1480" cy="169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5DB1" w:rsidRDefault="00605DB1" w:rsidP="001E5947"/>
          <w:p w:rsidR="00605DB1" w:rsidRDefault="00605DB1" w:rsidP="001E5947"/>
          <w:p w:rsidR="00605DB1" w:rsidRDefault="00605DB1" w:rsidP="001E5947"/>
          <w:p w:rsidR="00605DB1" w:rsidRDefault="00605DB1" w:rsidP="001E5947"/>
          <w:p w:rsidR="00FA1498" w:rsidRDefault="00FA1498" w:rsidP="001E5947"/>
          <w:p w:rsidR="007501D0" w:rsidRDefault="007501D0" w:rsidP="001E5947"/>
          <w:p w:rsidR="007501D0" w:rsidRDefault="007501D0" w:rsidP="001E5947"/>
          <w:p w:rsidR="007501D0" w:rsidRDefault="007501D0" w:rsidP="001E5947"/>
          <w:p w:rsidR="00FE5C59" w:rsidRPr="007913B9" w:rsidRDefault="00FE5C59" w:rsidP="001E5947"/>
        </w:tc>
      </w:tr>
    </w:tbl>
    <w:p w:rsidR="00FE5C59" w:rsidRDefault="005156FE" w:rsidP="00D05593">
      <w:pPr>
        <w:tabs>
          <w:tab w:val="left" w:pos="2130"/>
        </w:tabs>
        <w:rPr>
          <w:b/>
        </w:rPr>
      </w:pPr>
      <w:r>
        <w:rPr>
          <w:b/>
        </w:rPr>
        <w:t xml:space="preserve"> </w:t>
      </w:r>
      <w:r w:rsidR="006B054F">
        <w:rPr>
          <w:b/>
        </w:rPr>
        <w:t xml:space="preserve">INVESTIGATION:  </w:t>
      </w:r>
      <w:r w:rsidR="00FA1498">
        <w:rPr>
          <w:b/>
        </w:rPr>
        <w:t>QUADRATIC INEQUALITIES (</w:t>
      </w:r>
      <w:r w:rsidR="006374AA">
        <w:rPr>
          <w:b/>
        </w:rPr>
        <w:t xml:space="preserve">Adapted from Core Plus Course 3 </w:t>
      </w:r>
      <w:r w:rsidR="00FA1498">
        <w:rPr>
          <w:b/>
        </w:rPr>
        <w:t>pg. 112)</w:t>
      </w:r>
    </w:p>
    <w:p w:rsidR="00853CB3" w:rsidRDefault="006B054F" w:rsidP="00D05593">
      <w:pPr>
        <w:tabs>
          <w:tab w:val="left" w:pos="2130"/>
        </w:tabs>
        <w:rPr>
          <w:b/>
          <w:i/>
        </w:rPr>
      </w:pPr>
      <w:r>
        <w:rPr>
          <w:b/>
          <w:i/>
        </w:rPr>
        <w:t>My role for this investigation _________________________</w:t>
      </w:r>
    </w:p>
    <w:p w:rsidR="001675FD" w:rsidRDefault="001675FD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  <w:r>
        <w:t xml:space="preserve">1. Consider the inequality </w:t>
      </w:r>
      <w:r w:rsidR="00C37226"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-9525</wp:posOffset>
            </wp:positionV>
            <wp:extent cx="876300" cy="228600"/>
            <wp:effectExtent l="0" t="0" r="0" b="0"/>
            <wp:wrapNone/>
            <wp:docPr id="1188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1498" w:rsidRDefault="00FA1498" w:rsidP="00D05593">
      <w:pPr>
        <w:tabs>
          <w:tab w:val="left" w:pos="2130"/>
        </w:tabs>
      </w:pPr>
      <w:r>
        <w:t xml:space="preserve"> </w:t>
      </w:r>
      <w:proofErr w:type="gramStart"/>
      <w:r>
        <w:t>a.  Which</w:t>
      </w:r>
      <w:proofErr w:type="gramEnd"/>
      <w:r>
        <w:t xml:space="preserve"> of these diagrams is most like what you would expect for a graph of the function </w:t>
      </w:r>
      <w:r w:rsidR="00C37226"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-3810</wp:posOffset>
            </wp:positionV>
            <wp:extent cx="1000125" cy="180975"/>
            <wp:effectExtent l="0" t="0" r="9525" b="9525"/>
            <wp:wrapNone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</w:t>
      </w: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  <w:r>
        <w:t>__________________________________________________________________________________________</w:t>
      </w:r>
    </w:p>
    <w:p w:rsidR="00FA1498" w:rsidRDefault="00FA1498" w:rsidP="00D05593">
      <w:pPr>
        <w:tabs>
          <w:tab w:val="left" w:pos="2130"/>
        </w:tabs>
      </w:pPr>
    </w:p>
    <w:p w:rsidR="00FA1498" w:rsidRDefault="005109B7" w:rsidP="00D05593">
      <w:pPr>
        <w:tabs>
          <w:tab w:val="left" w:pos="2130"/>
        </w:tabs>
      </w:pPr>
      <w:r>
        <w:rPr>
          <w:noProof/>
        </w:rPr>
        <w:drawing>
          <wp:anchor distT="0" distB="0" distL="114300" distR="114300" simplePos="0" relativeHeight="251647488" behindDoc="1" locked="0" layoutInCell="1" allowOverlap="1" wp14:anchorId="2CD47521" wp14:editId="6D9E396B">
            <wp:simplePos x="0" y="0"/>
            <wp:positionH relativeFrom="column">
              <wp:posOffset>1620421</wp:posOffset>
            </wp:positionH>
            <wp:positionV relativeFrom="paragraph">
              <wp:posOffset>168275</wp:posOffset>
            </wp:positionV>
            <wp:extent cx="3051958" cy="1204844"/>
            <wp:effectExtent l="0" t="0" r="0" b="0"/>
            <wp:wrapNone/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958" cy="1204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1498">
        <w:t>How can you decide without using a graphing tool?  _______________________________________________</w:t>
      </w: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  <w:proofErr w:type="gramStart"/>
      <w:r>
        <w:t>b.  The</w:t>
      </w:r>
      <w:proofErr w:type="gramEnd"/>
      <w:r>
        <w:t xml:space="preserve"> expression </w:t>
      </w:r>
      <w:r w:rsidR="00C37226"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-6985</wp:posOffset>
            </wp:positionV>
            <wp:extent cx="581025" cy="180975"/>
            <wp:effectExtent l="0" t="0" r="9525" b="9525"/>
            <wp:wrapNone/>
            <wp:docPr id="1191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can be written in equivalent factored from as </w:t>
      </w:r>
      <w:r w:rsidR="00C37226"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-6985</wp:posOffset>
            </wp:positionV>
            <wp:extent cx="809625" cy="180975"/>
            <wp:effectExtent l="0" t="0" r="9525" b="9525"/>
            <wp:wrapNone/>
            <wp:docPr id="1192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How can this fact be used to solve the equation </w:t>
      </w:r>
      <w:r w:rsidR="00C37226">
        <w:rPr>
          <w:noProof/>
        </w:rPr>
        <w:drawing>
          <wp:inline distT="0" distB="0" distL="0" distR="0">
            <wp:extent cx="866775" cy="166370"/>
            <wp:effectExtent l="0" t="0" r="952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What do those solutions tell about the graph of </w:t>
      </w:r>
      <w:r w:rsidRPr="00FA1498">
        <w:rPr>
          <w:i/>
        </w:rPr>
        <w:t>g(t)</w:t>
      </w:r>
      <w:r>
        <w:t>?</w:t>
      </w:r>
    </w:p>
    <w:p w:rsidR="00FA1498" w:rsidRDefault="00FA1498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  <w:r>
        <w:t>_________________________________________________________________________________________</w:t>
      </w:r>
    </w:p>
    <w:p w:rsidR="00FA1498" w:rsidRDefault="00FA1498" w:rsidP="00D05593">
      <w:pPr>
        <w:tabs>
          <w:tab w:val="left" w:pos="2130"/>
        </w:tabs>
      </w:pPr>
      <w:proofErr w:type="gramStart"/>
      <w:r>
        <w:t>c.  Use</w:t>
      </w:r>
      <w:proofErr w:type="gramEnd"/>
      <w:r>
        <w:t xml:space="preserve"> your answers from Part a and b to solve the inequality </w:t>
      </w:r>
      <w:r w:rsidR="00C37226">
        <w:rPr>
          <w:noProof/>
        </w:rPr>
        <w:drawing>
          <wp:inline distT="0" distB="0" distL="0" distR="0">
            <wp:extent cx="866775" cy="14224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Describe the solution using symbols and a number line graph.</w:t>
      </w:r>
    </w:p>
    <w:p w:rsidR="00FA1498" w:rsidRDefault="00FA1498" w:rsidP="00D05593">
      <w:pPr>
        <w:tabs>
          <w:tab w:val="left" w:pos="2130"/>
        </w:tabs>
      </w:pPr>
    </w:p>
    <w:p w:rsidR="000E01DF" w:rsidRDefault="00FA1498" w:rsidP="00D05593">
      <w:pPr>
        <w:tabs>
          <w:tab w:val="left" w:pos="2130"/>
        </w:tabs>
      </w:pPr>
      <w:r>
        <w:t>_________________________________________________________________________________________</w:t>
      </w:r>
    </w:p>
    <w:p w:rsidR="00FA1498" w:rsidRDefault="00FA1498" w:rsidP="00D05593">
      <w:pPr>
        <w:tabs>
          <w:tab w:val="left" w:pos="2130"/>
        </w:tabs>
      </w:pPr>
      <w:r>
        <w:t>Graph:</w:t>
      </w:r>
    </w:p>
    <w:p w:rsidR="00C37226" w:rsidRDefault="00C37226" w:rsidP="00D05593">
      <w:pPr>
        <w:tabs>
          <w:tab w:val="left" w:pos="2130"/>
        </w:tabs>
      </w:pPr>
    </w:p>
    <w:p w:rsidR="00FA1498" w:rsidRDefault="00FA1498" w:rsidP="00D05593">
      <w:pPr>
        <w:tabs>
          <w:tab w:val="left" w:pos="2130"/>
        </w:tabs>
      </w:pPr>
      <w:proofErr w:type="gramStart"/>
      <w:r>
        <w:t>d.  Use</w:t>
      </w:r>
      <w:proofErr w:type="gramEnd"/>
      <w:r>
        <w:t xml:space="preserve"> similar reasoning to solve the inequality                      </w:t>
      </w:r>
      <w:r w:rsidR="00C37226"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align>center</wp:align>
            </wp:positionV>
            <wp:extent cx="819150" cy="171450"/>
            <wp:effectExtent l="0" t="0" r="0" b="0"/>
            <wp:wrapNone/>
            <wp:docPr id="1193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and record the solutions using symbols and a number line graph.</w:t>
      </w:r>
    </w:p>
    <w:p w:rsidR="00FA1498" w:rsidRDefault="00FA1498" w:rsidP="00D05593">
      <w:pPr>
        <w:tabs>
          <w:tab w:val="left" w:pos="2130"/>
        </w:tabs>
      </w:pPr>
    </w:p>
    <w:p w:rsidR="00FA1498" w:rsidRDefault="00FA1498" w:rsidP="00FA1498">
      <w:pPr>
        <w:tabs>
          <w:tab w:val="left" w:pos="2130"/>
        </w:tabs>
      </w:pPr>
      <w:r>
        <w:t>_________________________________________________________________________________________</w:t>
      </w:r>
    </w:p>
    <w:p w:rsidR="00FA1498" w:rsidRDefault="00FA1498" w:rsidP="00FA1498">
      <w:pPr>
        <w:tabs>
          <w:tab w:val="left" w:pos="2130"/>
        </w:tabs>
      </w:pPr>
      <w:r>
        <w:t>Graph:</w:t>
      </w:r>
    </w:p>
    <w:p w:rsidR="006374AA" w:rsidRDefault="006374AA" w:rsidP="00D05593">
      <w:pPr>
        <w:tabs>
          <w:tab w:val="left" w:pos="2130"/>
        </w:tabs>
      </w:pPr>
      <w:r>
        <w:t xml:space="preserve">2. </w:t>
      </w:r>
      <w:r w:rsidR="00C37226">
        <w:t xml:space="preserve">Your answers to the questions in Problem 1 show how two key ideas reveal solutions to any quadratic inequality in the form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≤0</m:t>
        </m:r>
      </m:oMath>
      <w:r>
        <w:t xml:space="preserve"> </w:t>
      </w:r>
      <w:proofErr w:type="gramStart"/>
      <w:r>
        <w:t xml:space="preserve">or </w:t>
      </w:r>
      <w:proofErr w:type="gramEnd"/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≥0</m:t>
        </m:r>
      </m:oMath>
      <w:r>
        <w:t xml:space="preserve">.  </w:t>
      </w:r>
    </w:p>
    <w:p w:rsidR="00FA1498" w:rsidRDefault="006374AA" w:rsidP="00D05593">
      <w:pPr>
        <w:tabs>
          <w:tab w:val="left" w:pos="2130"/>
        </w:tabs>
      </w:pPr>
      <w:proofErr w:type="gramStart"/>
      <w:r>
        <w:t>a.  How</w:t>
      </w:r>
      <w:proofErr w:type="gramEnd"/>
      <w:r>
        <w:t xml:space="preserve"> does s</w:t>
      </w:r>
      <w:r w:rsidR="00E83FF2">
        <w:t>ketching</w:t>
      </w:r>
      <w:r>
        <w:t xml:space="preserve"> the graph of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t xml:space="preserve"> help in solving a quadratic inequality in the form above?</w:t>
      </w:r>
      <w:r w:rsidR="00E83FF2">
        <w:t xml:space="preserve">  </w:t>
      </w:r>
      <w:r w:rsidR="00E83FF2">
        <w:lastRenderedPageBreak/>
        <w:t>____________________________________________________________________________</w:t>
      </w:r>
    </w:p>
    <w:p w:rsidR="00E83FF2" w:rsidRDefault="00E83FF2" w:rsidP="00D05593">
      <w:pPr>
        <w:tabs>
          <w:tab w:val="left" w:pos="2130"/>
        </w:tabs>
      </w:pPr>
    </w:p>
    <w:p w:rsidR="00E83FF2" w:rsidRDefault="00E83FF2" w:rsidP="00E83FF2">
      <w:pPr>
        <w:tabs>
          <w:tab w:val="left" w:pos="2130"/>
        </w:tabs>
      </w:pPr>
      <w:proofErr w:type="gramStart"/>
      <w:r>
        <w:t xml:space="preserve">b.  </w:t>
      </w:r>
      <w:r w:rsidR="006374AA">
        <w:t>How</w:t>
      </w:r>
      <w:proofErr w:type="gramEnd"/>
      <w:r w:rsidR="006374AA">
        <w:t xml:space="preserve"> does solving the equation of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  <w:r w:rsidR="006374AA">
        <w:t xml:space="preserve"> help in solving a quadratic inequality like those shown?  </w:t>
      </w:r>
      <w:r>
        <w:t xml:space="preserve">  _______________________________________________________________________________</w:t>
      </w:r>
    </w:p>
    <w:p w:rsidR="00E83FF2" w:rsidRDefault="00E83FF2" w:rsidP="00D05593">
      <w:pPr>
        <w:tabs>
          <w:tab w:val="left" w:pos="2130"/>
        </w:tabs>
      </w:pPr>
    </w:p>
    <w:p w:rsidR="000E01DF" w:rsidRDefault="006374AA" w:rsidP="000E01DF">
      <w:pPr>
        <w:tabs>
          <w:tab w:val="left" w:pos="2130"/>
        </w:tabs>
      </w:pPr>
      <w:r>
        <w:t>3</w:t>
      </w:r>
      <w:r w:rsidR="000E01DF">
        <w:t xml:space="preserve">.  What </w:t>
      </w:r>
      <w:proofErr w:type="gramStart"/>
      <w:r w:rsidR="000E01DF">
        <w:t>are the possible number</w:t>
      </w:r>
      <w:proofErr w:type="gramEnd"/>
      <w:r w:rsidR="000E01DF">
        <w:t xml:space="preserve"> of x-intercepts for the g</w:t>
      </w:r>
      <w:r w:rsidR="00605DB1">
        <w:t>raph of a quadratic function?  Sk</w:t>
      </w:r>
      <w:r w:rsidR="000E01DF">
        <w:t>etch graphs to illustrate each possibility.</w:t>
      </w:r>
    </w:p>
    <w:p w:rsidR="000E01DF" w:rsidRDefault="00C37226" w:rsidP="000E01DF">
      <w:pPr>
        <w:tabs>
          <w:tab w:val="left" w:pos="2130"/>
        </w:tabs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3175</wp:posOffset>
            </wp:positionV>
            <wp:extent cx="1314450" cy="1328420"/>
            <wp:effectExtent l="0" t="0" r="0" b="5080"/>
            <wp:wrapNone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3175</wp:posOffset>
            </wp:positionV>
            <wp:extent cx="1314450" cy="1328420"/>
            <wp:effectExtent l="0" t="0" r="0" b="5080"/>
            <wp:wrapNone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3175</wp:posOffset>
            </wp:positionV>
            <wp:extent cx="1314450" cy="1328420"/>
            <wp:effectExtent l="0" t="0" r="0" b="5080"/>
            <wp:wrapNone/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0E01DF">
        <w:t>i</w:t>
      </w:r>
      <w:proofErr w:type="spellEnd"/>
      <w:proofErr w:type="gramEnd"/>
      <w:r w:rsidR="000E01DF">
        <w:t xml:space="preserve">.  </w:t>
      </w:r>
      <w:r w:rsidR="000E01DF">
        <w:tab/>
      </w:r>
      <w:r w:rsidR="000E01DF">
        <w:tab/>
      </w:r>
      <w:r w:rsidR="000E01DF">
        <w:tab/>
      </w:r>
      <w:r w:rsidR="000E01DF">
        <w:tab/>
        <w:t xml:space="preserve">ii.  </w:t>
      </w:r>
      <w:r w:rsidR="000E01DF">
        <w:tab/>
      </w:r>
      <w:r w:rsidR="000E01DF">
        <w:tab/>
      </w:r>
      <w:r w:rsidR="000E01DF">
        <w:tab/>
      </w:r>
      <w:r w:rsidR="000E01DF">
        <w:tab/>
      </w:r>
      <w:r w:rsidR="000E01DF">
        <w:tab/>
      </w:r>
      <w:proofErr w:type="gramStart"/>
      <w:r w:rsidR="000E01DF">
        <w:t>iii</w:t>
      </w:r>
      <w:proofErr w:type="gramEnd"/>
      <w:r w:rsidR="000E01DF">
        <w:t>.</w:t>
      </w:r>
    </w:p>
    <w:p w:rsidR="000E01DF" w:rsidRDefault="000E01DF" w:rsidP="000E01DF">
      <w:pPr>
        <w:tabs>
          <w:tab w:val="left" w:pos="2130"/>
        </w:tabs>
      </w:pPr>
    </w:p>
    <w:p w:rsidR="000E01DF" w:rsidRDefault="000E01DF" w:rsidP="000E01DF">
      <w:pPr>
        <w:tabs>
          <w:tab w:val="left" w:pos="2130"/>
        </w:tabs>
      </w:pPr>
    </w:p>
    <w:p w:rsidR="000E01DF" w:rsidRDefault="000E01DF" w:rsidP="000E01DF">
      <w:pPr>
        <w:tabs>
          <w:tab w:val="left" w:pos="2130"/>
        </w:tabs>
      </w:pPr>
    </w:p>
    <w:p w:rsidR="000E01DF" w:rsidRDefault="000E01DF" w:rsidP="000E01DF">
      <w:pPr>
        <w:tabs>
          <w:tab w:val="left" w:pos="2130"/>
        </w:tabs>
      </w:pPr>
    </w:p>
    <w:p w:rsidR="000E01DF" w:rsidRDefault="000E01DF" w:rsidP="000E01DF">
      <w:pPr>
        <w:tabs>
          <w:tab w:val="left" w:pos="2130"/>
        </w:tabs>
      </w:pPr>
    </w:p>
    <w:p w:rsidR="000E01DF" w:rsidRDefault="000E01DF" w:rsidP="000E01DF">
      <w:pPr>
        <w:tabs>
          <w:tab w:val="left" w:pos="2130"/>
        </w:tabs>
      </w:pPr>
    </w:p>
    <w:p w:rsidR="000E01DF" w:rsidRDefault="000E01DF" w:rsidP="00D05593">
      <w:pPr>
        <w:tabs>
          <w:tab w:val="left" w:pos="2130"/>
        </w:tabs>
      </w:pPr>
    </w:p>
    <w:p w:rsidR="000E01DF" w:rsidRDefault="006374AA" w:rsidP="00D05593">
      <w:pPr>
        <w:tabs>
          <w:tab w:val="left" w:pos="2130"/>
        </w:tabs>
      </w:pPr>
      <w:r>
        <w:t>4</w:t>
      </w:r>
      <w:r w:rsidR="000E01DF">
        <w:t>.  Combine algebraic and graphic reasoning to solve the following inequalities.  For each inequality:</w:t>
      </w:r>
    </w:p>
    <w:p w:rsidR="000E01DF" w:rsidRDefault="002039BC" w:rsidP="00D05593">
      <w:pPr>
        <w:tabs>
          <w:tab w:val="left" w:pos="2130"/>
        </w:tabs>
        <w:rPr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 wp14:anchorId="0C8B96DC" wp14:editId="62273695">
                <wp:simplePos x="0" y="0"/>
                <wp:positionH relativeFrom="column">
                  <wp:posOffset>2938780</wp:posOffset>
                </wp:positionH>
                <wp:positionV relativeFrom="paragraph">
                  <wp:posOffset>6350</wp:posOffset>
                </wp:positionV>
                <wp:extent cx="3859481" cy="1211283"/>
                <wp:effectExtent l="0" t="0" r="8255" b="825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9481" cy="12112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9BC" w:rsidRPr="002039BC" w:rsidRDefault="002039BC" w:rsidP="006374AA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2039BC">
                              <w:rPr>
                                <w:sz w:val="20"/>
                                <w:szCs w:val="20"/>
                              </w:rPr>
                              <w:t xml:space="preserve">Graph the left and right sides of the inequality separately. </w:t>
                            </w:r>
                          </w:p>
                          <w:p w:rsidR="006374AA" w:rsidRPr="002039BC" w:rsidRDefault="002039BC" w:rsidP="006374AA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2039BC">
                              <w:rPr>
                                <w:sz w:val="20"/>
                                <w:szCs w:val="20"/>
                              </w:rPr>
                              <w:t xml:space="preserve"> Use algebraic reasoning to locate the intersection points. </w:t>
                            </w:r>
                          </w:p>
                          <w:p w:rsidR="002039BC" w:rsidRPr="002039BC" w:rsidRDefault="002039BC" w:rsidP="006374AA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2039BC">
                              <w:rPr>
                                <w:sz w:val="20"/>
                                <w:szCs w:val="20"/>
                              </w:rPr>
                              <w:t xml:space="preserve">Combine what you have learned from the sketch of the graph and the algebraic reasoning you used to find the intersection points to find the solution to the inequality. </w:t>
                            </w:r>
                          </w:p>
                          <w:p w:rsidR="002039BC" w:rsidRPr="002039BC" w:rsidRDefault="002039BC" w:rsidP="006374AA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rPr>
                                <w:sz w:val="20"/>
                                <w:szCs w:val="20"/>
                              </w:rPr>
                            </w:pPr>
                            <w:r w:rsidRPr="002039BC">
                              <w:rPr>
                                <w:sz w:val="20"/>
                                <w:szCs w:val="20"/>
                              </w:rPr>
                              <w:t xml:space="preserve">Record the solution using symbol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C8B96D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1.4pt;margin-top:.5pt;width:303.9pt;height:95.4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" stroked="f">
                <v:textbox>
                  <w:txbxContent>
                    <w:p w:rsidR="002039BC" w:rsidRPr="002039BC" w:rsidRDefault="002039BC" w:rsidP="006374AA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rPr>
                          <w:sz w:val="20"/>
                          <w:szCs w:val="20"/>
                        </w:rPr>
                      </w:pPr>
                      <w:r w:rsidRPr="002039BC">
                        <w:rPr>
                          <w:sz w:val="20"/>
                          <w:szCs w:val="20"/>
                        </w:rPr>
                        <w:t xml:space="preserve">Graph the left and right sides of the inequality separately. </w:t>
                      </w:r>
                    </w:p>
                    <w:p w:rsidR="006374AA" w:rsidRPr="002039BC" w:rsidRDefault="002039BC" w:rsidP="006374AA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rPr>
                          <w:sz w:val="20"/>
                          <w:szCs w:val="20"/>
                        </w:rPr>
                      </w:pPr>
                      <w:r w:rsidRPr="002039BC">
                        <w:rPr>
                          <w:sz w:val="20"/>
                          <w:szCs w:val="20"/>
                        </w:rPr>
                        <w:t xml:space="preserve"> Use algebraic reasoning to locate the intersection points. </w:t>
                      </w:r>
                    </w:p>
                    <w:p w:rsidR="002039BC" w:rsidRPr="002039BC" w:rsidRDefault="002039BC" w:rsidP="006374AA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rPr>
                          <w:sz w:val="20"/>
                          <w:szCs w:val="20"/>
                        </w:rPr>
                      </w:pPr>
                      <w:r w:rsidRPr="002039BC">
                        <w:rPr>
                          <w:sz w:val="20"/>
                          <w:szCs w:val="20"/>
                        </w:rPr>
                        <w:t xml:space="preserve">Combine what you have learned from the sketch of the graph and the algebraic reasoning you used to find the intersection points to find the solution to the inequality. </w:t>
                      </w:r>
                    </w:p>
                    <w:p w:rsidR="002039BC" w:rsidRPr="002039BC" w:rsidRDefault="002039BC" w:rsidP="006374AA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rPr>
                          <w:sz w:val="20"/>
                          <w:szCs w:val="20"/>
                        </w:rPr>
                      </w:pPr>
                      <w:r w:rsidRPr="002039BC">
                        <w:rPr>
                          <w:sz w:val="20"/>
                          <w:szCs w:val="20"/>
                        </w:rPr>
                        <w:t xml:space="preserve">Record the solution using symbols. </w:t>
                      </w:r>
                    </w:p>
                  </w:txbxContent>
                </v:textbox>
              </v:shape>
            </w:pict>
          </mc:Fallback>
        </mc:AlternateContent>
      </w:r>
      <w:r w:rsidR="00C37226">
        <w:rPr>
          <w:noProof/>
        </w:rPr>
        <w:drawing>
          <wp:anchor distT="0" distB="0" distL="114300" distR="114300" simplePos="0" relativeHeight="251655680" behindDoc="1" locked="0" layoutInCell="1" allowOverlap="1" wp14:anchorId="6A2394D3" wp14:editId="72115690">
            <wp:simplePos x="0" y="0"/>
            <wp:positionH relativeFrom="column">
              <wp:posOffset>1219200</wp:posOffset>
            </wp:positionH>
            <wp:positionV relativeFrom="paragraph">
              <wp:posOffset>3810</wp:posOffset>
            </wp:positionV>
            <wp:extent cx="1314450" cy="1328420"/>
            <wp:effectExtent l="0" t="0" r="0" b="5080"/>
            <wp:wrapNone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01DF" w:rsidRDefault="00C37226" w:rsidP="00D05593">
      <w:pPr>
        <w:tabs>
          <w:tab w:val="left" w:pos="2130"/>
        </w:tabs>
      </w:pPr>
      <w:r>
        <w:rPr>
          <w:noProof/>
        </w:rPr>
        <w:drawing>
          <wp:inline distT="0" distB="0" distL="0" distR="0" wp14:anchorId="6ABF4F43" wp14:editId="4850B034">
            <wp:extent cx="1021080" cy="166370"/>
            <wp:effectExtent l="0" t="0" r="762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1DF" w:rsidRDefault="000E01DF" w:rsidP="00D05593">
      <w:pPr>
        <w:tabs>
          <w:tab w:val="left" w:pos="2130"/>
        </w:tabs>
      </w:pPr>
      <w:r>
        <w:t xml:space="preserve">      Sketch:  </w:t>
      </w:r>
    </w:p>
    <w:p w:rsidR="00201A5D" w:rsidRDefault="00201A5D" w:rsidP="000E01DF"/>
    <w:p w:rsidR="000E01DF" w:rsidRDefault="000E01DF" w:rsidP="000E01DF"/>
    <w:p w:rsidR="000E01DF" w:rsidRDefault="000E01DF" w:rsidP="000E01DF"/>
    <w:p w:rsidR="000E01DF" w:rsidRDefault="000E01DF" w:rsidP="000E01DF"/>
    <w:p w:rsidR="000E01DF" w:rsidRDefault="000E01DF" w:rsidP="000E01DF"/>
    <w:p w:rsidR="007501D0" w:rsidRDefault="000E01DF" w:rsidP="000E01DF">
      <w:r>
        <w:t>Intersection points:  _________________</w:t>
      </w:r>
      <w:r>
        <w:tab/>
        <w:t>Solve: ____________________________________________</w:t>
      </w:r>
    </w:p>
    <w:p w:rsidR="000E01DF" w:rsidRDefault="00C37226" w:rsidP="000E01DF">
      <w:r>
        <w:rPr>
          <w:noProof/>
        </w:rPr>
        <w:drawing>
          <wp:anchor distT="0" distB="0" distL="114300" distR="114300" simplePos="0" relativeHeight="251656704" behindDoc="1" locked="0" layoutInCell="1" allowOverlap="1" wp14:anchorId="5C4CAFD3" wp14:editId="05022678">
            <wp:simplePos x="0" y="0"/>
            <wp:positionH relativeFrom="column">
              <wp:posOffset>1819275</wp:posOffset>
            </wp:positionH>
            <wp:positionV relativeFrom="paragraph">
              <wp:posOffset>109855</wp:posOffset>
            </wp:positionV>
            <wp:extent cx="1314450" cy="1328420"/>
            <wp:effectExtent l="0" t="0" r="0" b="5080"/>
            <wp:wrapNone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01DF" w:rsidRDefault="000E01DF" w:rsidP="000E01DF"/>
    <w:p w:rsidR="000E01DF" w:rsidRDefault="00C37226" w:rsidP="000E01DF">
      <w:r>
        <w:rPr>
          <w:noProof/>
        </w:rPr>
        <w:lastRenderedPageBreak/>
        <w:drawing>
          <wp:inline distT="0" distB="0" distL="0" distR="0">
            <wp:extent cx="937895" cy="2139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DF">
        <w:t xml:space="preserve"> Sketch:    </w:t>
      </w:r>
    </w:p>
    <w:p w:rsidR="000E01DF" w:rsidRDefault="000E01DF" w:rsidP="000E01DF"/>
    <w:p w:rsidR="000E01DF" w:rsidRDefault="000E01DF" w:rsidP="000E01DF"/>
    <w:p w:rsidR="00605DB1" w:rsidRDefault="00605DB1" w:rsidP="000E01DF"/>
    <w:p w:rsidR="007501D0" w:rsidRDefault="007501D0" w:rsidP="000E01DF"/>
    <w:p w:rsidR="007501D0" w:rsidRDefault="007501D0" w:rsidP="000E01DF"/>
    <w:p w:rsidR="000E01DF" w:rsidRDefault="000E01DF" w:rsidP="000E01DF">
      <w:r>
        <w:t>Intersection points:  _________________</w:t>
      </w:r>
      <w:r>
        <w:tab/>
        <w:t>Solve: ____________________________________________</w:t>
      </w:r>
    </w:p>
    <w:p w:rsidR="000E01DF" w:rsidRDefault="000E01DF" w:rsidP="000E01DF"/>
    <w:p w:rsidR="000E01DF" w:rsidRDefault="000E01DF" w:rsidP="000E01DF"/>
    <w:p w:rsidR="000E01DF" w:rsidRDefault="00C37226" w:rsidP="000E01DF"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24130</wp:posOffset>
            </wp:positionV>
            <wp:extent cx="1314450" cy="1328420"/>
            <wp:effectExtent l="0" t="0" r="0" b="5080"/>
            <wp:wrapNone/>
            <wp:docPr id="1200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1211580" cy="189865"/>
            <wp:effectExtent l="0" t="0" r="762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DF">
        <w:t xml:space="preserve">     Sketch:    </w:t>
      </w:r>
    </w:p>
    <w:p w:rsidR="000E01DF" w:rsidRDefault="000E01DF" w:rsidP="000E01DF"/>
    <w:p w:rsidR="000E01DF" w:rsidRDefault="000E01DF" w:rsidP="000E01DF"/>
    <w:p w:rsidR="000E01DF" w:rsidRDefault="000E01DF" w:rsidP="000E01DF"/>
    <w:p w:rsidR="000E01DF" w:rsidRDefault="00853205" w:rsidP="00853205">
      <w:pPr>
        <w:tabs>
          <w:tab w:val="left" w:pos="4170"/>
        </w:tabs>
      </w:pPr>
      <w:r>
        <w:tab/>
      </w:r>
    </w:p>
    <w:p w:rsidR="000E01DF" w:rsidRDefault="000E01DF" w:rsidP="000E01DF"/>
    <w:p w:rsidR="000E01DF" w:rsidRDefault="000E01DF" w:rsidP="000E01DF"/>
    <w:p w:rsidR="000E01DF" w:rsidRDefault="000E01DF" w:rsidP="000E01DF"/>
    <w:p w:rsidR="007501D0" w:rsidRDefault="000E01DF" w:rsidP="000E01DF">
      <w:r>
        <w:t>Intersection points:  _________________</w:t>
      </w:r>
      <w:r>
        <w:tab/>
        <w:t>Solve: ____________________________________________</w:t>
      </w:r>
    </w:p>
    <w:p w:rsidR="005109B7" w:rsidRDefault="005109B7" w:rsidP="000E01DF"/>
    <w:p w:rsidR="005109B7" w:rsidRDefault="005109B7" w:rsidP="000E01DF"/>
    <w:p w:rsidR="005109B7" w:rsidRDefault="005109B7" w:rsidP="000E01DF"/>
    <w:p w:rsidR="000E01DF" w:rsidRDefault="00C37226" w:rsidP="000E01DF"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75565</wp:posOffset>
            </wp:positionV>
            <wp:extent cx="1314450" cy="1328420"/>
            <wp:effectExtent l="0" t="0" r="0" b="5080"/>
            <wp:wrapNone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01D0">
        <w:t xml:space="preserve">d.  </w:t>
      </w:r>
      <w:r w:rsidR="007501D0" w:rsidRPr="007501D0">
        <w:rPr>
          <w:position w:val="-6"/>
        </w:rPr>
        <w:object w:dxaOrig="1200" w:dyaOrig="320">
          <v:shape id="_x0000_i1028" type="#_x0000_t75" style="width:60pt;height:15.75pt" o:ole="">
            <v:imagedata r:id="rId27" o:title=""/>
          </v:shape>
          <o:OLEObject Type="Embed" ProgID="Equation.DSMT4" ShapeID="_x0000_i1028" DrawAspect="Content" ObjectID="_1537596094" r:id="rId28"/>
        </w:object>
      </w:r>
      <w:r w:rsidR="000E01DF">
        <w:t xml:space="preserve">   </w:t>
      </w:r>
      <w:r w:rsidR="006F34D5">
        <w:t xml:space="preserve">      </w:t>
      </w:r>
      <w:r w:rsidR="000E01DF">
        <w:t xml:space="preserve">Sketch:    </w:t>
      </w:r>
    </w:p>
    <w:p w:rsidR="000E01DF" w:rsidRDefault="000E01DF" w:rsidP="000E01DF"/>
    <w:p w:rsidR="000E01DF" w:rsidRDefault="000E01DF" w:rsidP="000E01DF"/>
    <w:p w:rsidR="000E01DF" w:rsidRDefault="000E01DF" w:rsidP="000E01DF"/>
    <w:p w:rsidR="000E01DF" w:rsidRDefault="000E01DF" w:rsidP="000E01DF"/>
    <w:p w:rsidR="000E01DF" w:rsidRDefault="000E01DF" w:rsidP="000E01DF"/>
    <w:p w:rsidR="000E01DF" w:rsidRDefault="000E01DF" w:rsidP="000E01DF"/>
    <w:p w:rsidR="007501D0" w:rsidRDefault="007501D0" w:rsidP="000E01DF"/>
    <w:p w:rsidR="000E01DF" w:rsidRDefault="000E01DF" w:rsidP="000E01DF">
      <w:r>
        <w:lastRenderedPageBreak/>
        <w:t>Intersection points:  _________________</w:t>
      </w:r>
      <w:r>
        <w:tab/>
        <w:t>Solve: ____________________________________________</w:t>
      </w:r>
    </w:p>
    <w:p w:rsidR="000E01DF" w:rsidRDefault="000E01DF" w:rsidP="000E01DF"/>
    <w:p w:rsidR="00605DB1" w:rsidRDefault="00C37226" w:rsidP="000E01DF"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847850</wp:posOffset>
            </wp:positionH>
            <wp:positionV relativeFrom="paragraph">
              <wp:posOffset>119380</wp:posOffset>
            </wp:positionV>
            <wp:extent cx="1314450" cy="1328420"/>
            <wp:effectExtent l="0" t="0" r="0" b="5080"/>
            <wp:wrapNone/>
            <wp:docPr id="120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5DB1" w:rsidRDefault="007501D0" w:rsidP="00605DB1">
      <w:r>
        <w:t xml:space="preserve">e.  </w:t>
      </w:r>
      <w:r w:rsidRPr="007501D0">
        <w:rPr>
          <w:position w:val="-6"/>
        </w:rPr>
        <w:object w:dxaOrig="1660" w:dyaOrig="320">
          <v:shape id="_x0000_i1029" type="#_x0000_t75" style="width:83.25pt;height:15.75pt" o:ole="">
            <v:imagedata r:id="rId29" o:title=""/>
          </v:shape>
          <o:OLEObject Type="Embed" ProgID="Equation.DSMT4" ShapeID="_x0000_i1029" DrawAspect="Content" ObjectID="_1537596095" r:id="rId30"/>
        </w:object>
      </w:r>
      <w:r w:rsidR="00605DB1">
        <w:t xml:space="preserve">   Sketch:    </w:t>
      </w:r>
    </w:p>
    <w:p w:rsidR="00605DB1" w:rsidRDefault="00605DB1" w:rsidP="00605DB1"/>
    <w:p w:rsidR="00605DB1" w:rsidRDefault="00605DB1" w:rsidP="00605DB1"/>
    <w:p w:rsidR="00605DB1" w:rsidRDefault="00605DB1" w:rsidP="00605DB1"/>
    <w:p w:rsidR="00605DB1" w:rsidRDefault="00605DB1" w:rsidP="00605DB1"/>
    <w:p w:rsidR="00605DB1" w:rsidRDefault="00605DB1" w:rsidP="00605DB1"/>
    <w:p w:rsidR="00605DB1" w:rsidRDefault="00605DB1" w:rsidP="000E01DF"/>
    <w:p w:rsidR="00605DB1" w:rsidRDefault="00605DB1" w:rsidP="000E01DF"/>
    <w:p w:rsidR="00605DB1" w:rsidRDefault="007501D0" w:rsidP="000E01DF">
      <w:r>
        <w:t>Intersection points:  _________________</w:t>
      </w:r>
      <w:r>
        <w:tab/>
        <w:t>Solve: ____________________________________________</w:t>
      </w:r>
    </w:p>
    <w:p w:rsidR="006F34D5" w:rsidRDefault="006F34D5" w:rsidP="000E01DF"/>
    <w:p w:rsidR="006F34D5" w:rsidRPr="006F34D5" w:rsidRDefault="006F34D5" w:rsidP="000E01DF">
      <w:pPr>
        <w:rPr>
          <w:b/>
        </w:rPr>
      </w:pPr>
      <w:r w:rsidRPr="006F34D5">
        <w:rPr>
          <w:b/>
        </w:rPr>
        <w:t>APPLICATION</w:t>
      </w:r>
    </w:p>
    <w:p w:rsidR="006F34D5" w:rsidRDefault="00C37226" w:rsidP="000E01DF">
      <w:r>
        <w:rPr>
          <w:noProof/>
        </w:rPr>
        <w:drawing>
          <wp:inline distT="0" distB="0" distL="0" distR="0">
            <wp:extent cx="5617210" cy="122301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21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4D5" w:rsidRDefault="006F34D5" w:rsidP="000E01DF"/>
    <w:p w:rsidR="006F34D5" w:rsidRDefault="006F34D5" w:rsidP="000E01DF">
      <w:r>
        <w:t>What inequality would be represented by this situation?  ____________________________________________</w:t>
      </w:r>
    </w:p>
    <w:p w:rsidR="006F34D5" w:rsidRDefault="006F34D5" w:rsidP="000E01DF"/>
    <w:p w:rsidR="006F34D5" w:rsidRDefault="00AC561D" w:rsidP="000E01DF">
      <w:r>
        <w:rPr>
          <w:noProof/>
        </w:rPr>
        <w:drawing>
          <wp:anchor distT="0" distB="0" distL="114300" distR="114300" simplePos="0" relativeHeight="251664896" behindDoc="1" locked="0" layoutInCell="1" allowOverlap="1" wp14:anchorId="4AD73238" wp14:editId="3CAE6902">
            <wp:simplePos x="0" y="0"/>
            <wp:positionH relativeFrom="column">
              <wp:posOffset>-53340</wp:posOffset>
            </wp:positionH>
            <wp:positionV relativeFrom="paragraph">
              <wp:posOffset>191770</wp:posOffset>
            </wp:positionV>
            <wp:extent cx="2800350" cy="2474595"/>
            <wp:effectExtent l="0" t="0" r="0" b="1905"/>
            <wp:wrapNone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7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4D5">
        <w:t>Graph the quadratic inequality</w:t>
      </w:r>
      <w:r w:rsidR="005109B7">
        <w:t>:</w:t>
      </w:r>
    </w:p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5109B7" w:rsidP="000E01DF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5136" behindDoc="0" locked="0" layoutInCell="1" allowOverlap="1" wp14:anchorId="78DB3FEC" wp14:editId="0E302F7B">
                <wp:simplePos x="0" y="0"/>
                <wp:positionH relativeFrom="column">
                  <wp:posOffset>2997909</wp:posOffset>
                </wp:positionH>
                <wp:positionV relativeFrom="paragraph">
                  <wp:posOffset>154940</wp:posOffset>
                </wp:positionV>
                <wp:extent cx="3954145" cy="1404620"/>
                <wp:effectExtent l="0" t="0" r="8255" b="254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41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561D" w:rsidRDefault="00AC561D">
                            <w:r>
                              <w:t>Write the solution with symbols: ______</w:t>
                            </w:r>
                            <w:r w:rsidR="005109B7">
                              <w:t>_____</w:t>
                            </w:r>
                            <w:r>
                              <w:t>__________</w:t>
                            </w:r>
                          </w:p>
                          <w:p w:rsidR="00AC561D" w:rsidRDefault="00AC561D"/>
                          <w:p w:rsidR="00AC561D" w:rsidRDefault="00AC561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78DB3FEC" id="_x0000_s1027" type="#_x0000_t202" style="position:absolute;margin-left:236.05pt;margin-top:12.2pt;width:311.35pt;height:110.6pt;z-index:2516751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" stroked="f">
                <v:textbox style="mso-fit-shape-to-text:t">
                  <w:txbxContent>
                    <w:p w:rsidR="00AC561D" w:rsidRDefault="00AC561D">
                      <w:r>
                        <w:t>Write the solution with symbols: ______</w:t>
                      </w:r>
                      <w:r w:rsidR="005109B7">
                        <w:t>_____</w:t>
                      </w:r>
                      <w:r>
                        <w:t>__________</w:t>
                      </w:r>
                    </w:p>
                    <w:p w:rsidR="00AC561D" w:rsidRDefault="00AC561D"/>
                    <w:p w:rsidR="00AC561D" w:rsidRDefault="00AC561D"/>
                  </w:txbxContent>
                </v:textbox>
                <w10:wrap type="square"/>
              </v:shape>
            </w:pict>
          </mc:Fallback>
        </mc:AlternateContent>
      </w:r>
    </w:p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6F34D5" w:rsidRDefault="006F34D5" w:rsidP="000E01DF"/>
    <w:p w:rsidR="005109B7" w:rsidRDefault="005109B7" w:rsidP="000E01DF"/>
    <w:p w:rsidR="006F34D5" w:rsidRPr="00D3504F" w:rsidRDefault="006F34D5" w:rsidP="000E01DF"/>
    <w:tbl>
      <w:tblPr>
        <w:tblW w:w="1080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87"/>
        <w:gridCol w:w="8613"/>
      </w:tblGrid>
      <w:tr w:rsidR="00F659BE" w:rsidRPr="001552DD" w:rsidTr="00277478">
        <w:trPr>
          <w:trHeight w:val="305"/>
        </w:trPr>
        <w:tc>
          <w:tcPr>
            <w:tcW w:w="2187" w:type="dxa"/>
          </w:tcPr>
          <w:p w:rsidR="00F659BE" w:rsidRPr="001552DD" w:rsidRDefault="00F659BE" w:rsidP="00F50D42">
            <w:r w:rsidRPr="001552DD">
              <w:t>Lesson Summary</w:t>
            </w:r>
          </w:p>
        </w:tc>
        <w:tc>
          <w:tcPr>
            <w:tcW w:w="8613" w:type="dxa"/>
          </w:tcPr>
          <w:p w:rsidR="00201A5D" w:rsidRDefault="000E01DF" w:rsidP="00CF3659">
            <w:r>
              <w:t>In this investigation, you developed strategies for solving quadratic inequalities.</w:t>
            </w:r>
          </w:p>
          <w:p w:rsidR="002039BC" w:rsidRDefault="002039BC" w:rsidP="00CF3659"/>
          <w:p w:rsidR="00AC561D" w:rsidRDefault="00AC561D" w:rsidP="00AC561D">
            <w:pPr>
              <w:pStyle w:val="ListParagraph"/>
              <w:numPr>
                <w:ilvl w:val="0"/>
                <w:numId w:val="36"/>
              </w:numPr>
            </w:pPr>
            <w:r>
              <w:t>How is solving quadratic inequalities similar to solving quadratic equations?</w:t>
            </w: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  <w:numPr>
                <w:ilvl w:val="0"/>
                <w:numId w:val="36"/>
              </w:numPr>
            </w:pPr>
            <w:r>
              <w:t>When solving a quadratic inequality, why is it helpful to graph the left and right sides of the inequality separately?</w:t>
            </w:r>
          </w:p>
          <w:p w:rsidR="00AC561D" w:rsidRDefault="00AC561D" w:rsidP="00AC561D"/>
          <w:p w:rsidR="00AC561D" w:rsidRDefault="00AC561D" w:rsidP="00AC561D"/>
          <w:p w:rsidR="00AC561D" w:rsidRDefault="00AC561D" w:rsidP="00AC561D"/>
          <w:p w:rsidR="00AC561D" w:rsidRDefault="00AC561D" w:rsidP="00AC561D">
            <w:pPr>
              <w:pStyle w:val="ListParagraph"/>
            </w:pPr>
          </w:p>
          <w:p w:rsidR="00AC561D" w:rsidRDefault="002039BC" w:rsidP="00CF3659">
            <w:pPr>
              <w:pStyle w:val="ListParagraph"/>
              <w:numPr>
                <w:ilvl w:val="0"/>
                <w:numId w:val="36"/>
              </w:numPr>
            </w:pPr>
            <w:r>
              <w:t xml:space="preserve">Describe the steps you take to solve an inequality in the form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≤d</m:t>
              </m:r>
            </m:oMath>
            <w:r w:rsidR="00AC561D">
              <w:t>.</w:t>
            </w:r>
            <w:r>
              <w:t xml:space="preserve"> </w:t>
            </w:r>
          </w:p>
          <w:p w:rsidR="00AC561D" w:rsidRDefault="00AC561D" w:rsidP="00AC561D"/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</w:pPr>
          </w:p>
          <w:p w:rsidR="00AC561D" w:rsidRDefault="00AC561D" w:rsidP="00AC561D">
            <w:pPr>
              <w:pStyle w:val="ListParagraph"/>
              <w:numPr>
                <w:ilvl w:val="0"/>
                <w:numId w:val="36"/>
              </w:numPr>
            </w:pPr>
            <w:r>
              <w:t>Describe the steps you take to solve an inequality in the form</w:t>
            </w:r>
            <w:r w:rsidR="002039BC">
              <w:t xml:space="preserve">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≥d</m:t>
              </m:r>
            </m:oMath>
            <w:r>
              <w:t xml:space="preserve">. </w:t>
            </w:r>
          </w:p>
          <w:p w:rsidR="00AC561D" w:rsidRDefault="00AC561D" w:rsidP="00AC561D"/>
          <w:p w:rsidR="00AC561D" w:rsidRDefault="00AC561D" w:rsidP="00AC561D"/>
          <w:p w:rsidR="006F34D5" w:rsidRDefault="006F34D5" w:rsidP="00CF3659"/>
          <w:p w:rsidR="006F34D5" w:rsidRDefault="006F34D5" w:rsidP="00CF3659"/>
          <w:p w:rsidR="006F34D5" w:rsidRDefault="006F34D5" w:rsidP="00CF3659"/>
          <w:p w:rsidR="006F34D5" w:rsidRDefault="006F34D5" w:rsidP="00CF3659"/>
          <w:p w:rsidR="006F34D5" w:rsidRPr="00D30F35" w:rsidRDefault="006F34D5" w:rsidP="00CF3659"/>
        </w:tc>
      </w:tr>
    </w:tbl>
    <w:p w:rsidR="00605DB1" w:rsidRDefault="00605DB1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6F34D5" w:rsidRDefault="006F34D5" w:rsidP="00605DB1">
      <w:pPr>
        <w:rPr>
          <w:b/>
        </w:rPr>
      </w:pPr>
    </w:p>
    <w:p w:rsidR="00943D14" w:rsidRDefault="00943D14" w:rsidP="00605DB1">
      <w:pPr>
        <w:rPr>
          <w:b/>
        </w:rPr>
      </w:pPr>
    </w:p>
    <w:p w:rsidR="00943D14" w:rsidRDefault="00943D14" w:rsidP="00605DB1">
      <w:pPr>
        <w:rPr>
          <w:b/>
        </w:rPr>
      </w:pPr>
    </w:p>
    <w:p w:rsidR="00943D14" w:rsidRDefault="00943D14" w:rsidP="00605DB1">
      <w:pPr>
        <w:rPr>
          <w:b/>
        </w:rPr>
      </w:pPr>
    </w:p>
    <w:p w:rsidR="00943D14" w:rsidRDefault="00943D14" w:rsidP="00605DB1">
      <w:pPr>
        <w:rPr>
          <w:b/>
        </w:rPr>
      </w:pPr>
      <w:bookmarkStart w:id="0" w:name="_GoBack"/>
      <w:bookmarkEnd w:id="0"/>
    </w:p>
    <w:p w:rsidR="006F34D5" w:rsidRDefault="006F34D5" w:rsidP="00605DB1">
      <w:pPr>
        <w:rPr>
          <w:b/>
        </w:rPr>
      </w:pPr>
    </w:p>
    <w:p w:rsidR="00605DB1" w:rsidRPr="00FF6D82" w:rsidRDefault="00605DB1" w:rsidP="00605DB1">
      <w:pPr>
        <w:rPr>
          <w:b/>
        </w:rPr>
      </w:pPr>
      <w:r>
        <w:rPr>
          <w:b/>
        </w:rPr>
        <w:t xml:space="preserve">Cholkar     MCHS    MATH II      </w:t>
      </w:r>
      <w:r w:rsidRPr="00FF6D82">
        <w:rPr>
          <w:b/>
        </w:rPr>
        <w:t xml:space="preserve">___/___/___       </w:t>
      </w:r>
      <w:r>
        <w:rPr>
          <w:b/>
        </w:rPr>
        <w:t xml:space="preserve">  </w:t>
      </w:r>
      <w:r w:rsidRPr="00FF6D82">
        <w:rPr>
          <w:b/>
        </w:rPr>
        <w:t>Name______________________</w:t>
      </w:r>
      <w:r>
        <w:rPr>
          <w:b/>
        </w:rPr>
        <w:t>______</w:t>
      </w:r>
    </w:p>
    <w:p w:rsidR="00605DB1" w:rsidRDefault="00605DB1" w:rsidP="009679A8">
      <w:pPr>
        <w:rPr>
          <w:b/>
        </w:rPr>
      </w:pPr>
    </w:p>
    <w:p w:rsidR="00605DB1" w:rsidRDefault="00415ECE" w:rsidP="009679A8">
      <w:r>
        <w:t xml:space="preserve">HW # </w:t>
      </w:r>
    </w:p>
    <w:p w:rsidR="00605DB1" w:rsidRDefault="00605DB1" w:rsidP="009679A8"/>
    <w:p w:rsidR="00605DB1" w:rsidRDefault="00337CA9" w:rsidP="00337CA9">
      <w:r>
        <w:t xml:space="preserve">1. </w:t>
      </w:r>
      <w:r w:rsidR="00605DB1">
        <w:t>Graph each quadratic inequality.</w:t>
      </w:r>
      <w:r w:rsidR="00853205">
        <w:t xml:space="preserve">  Use algebraic reasoning to locate x-intercepts of the graph in order to solve the inequality.  Record your solutions.</w:t>
      </w:r>
    </w:p>
    <w:p w:rsidR="00853205" w:rsidRDefault="00C37226" w:rsidP="00853205"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151765</wp:posOffset>
            </wp:positionV>
            <wp:extent cx="1314450" cy="1328420"/>
            <wp:effectExtent l="0" t="0" r="0" b="5080"/>
            <wp:wrapNone/>
            <wp:docPr id="1215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3205" w:rsidRDefault="00853205" w:rsidP="00853205">
      <w:r>
        <w:t xml:space="preserve">a.  </w:t>
      </w:r>
      <w:r w:rsidRPr="00853205">
        <w:rPr>
          <w:position w:val="-6"/>
        </w:rPr>
        <w:object w:dxaOrig="1120" w:dyaOrig="320">
          <v:shape id="_x0000_i1030" type="#_x0000_t75" style="width:56.2pt;height:15.75pt" o:ole="">
            <v:imagedata r:id="rId32" o:title=""/>
          </v:shape>
          <o:OLEObject Type="Embed" ProgID="Equation.DSMT4" ShapeID="_x0000_i1030" DrawAspect="Content" ObjectID="_1537596096" r:id="rId33"/>
        </w:object>
      </w:r>
      <w:r>
        <w:t xml:space="preserve">         </w:t>
      </w:r>
      <w:r w:rsidR="00337CA9">
        <w:t xml:space="preserve">    </w:t>
      </w:r>
      <w:r>
        <w:t xml:space="preserve">Sketch:    </w:t>
      </w:r>
    </w:p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>
      <w:r>
        <w:t>Intersection points:  _________________</w:t>
      </w:r>
      <w:r>
        <w:tab/>
        <w:t>Solve: ____________________________________________</w:t>
      </w:r>
    </w:p>
    <w:p w:rsidR="00853205" w:rsidRDefault="00853205" w:rsidP="00853205"/>
    <w:p w:rsidR="00853205" w:rsidRDefault="00C37226" w:rsidP="00853205"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53340</wp:posOffset>
            </wp:positionV>
            <wp:extent cx="1314450" cy="1328420"/>
            <wp:effectExtent l="0" t="0" r="0" b="5080"/>
            <wp:wrapNone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3205">
        <w:t xml:space="preserve">b.  </w:t>
      </w:r>
      <w:r w:rsidR="00853205" w:rsidRPr="00853205">
        <w:rPr>
          <w:position w:val="-6"/>
        </w:rPr>
        <w:object w:dxaOrig="1320" w:dyaOrig="320">
          <v:shape id="_x0000_i1031" type="#_x0000_t75" style="width:66pt;height:15.75pt" o:ole="">
            <v:imagedata r:id="rId34" o:title=""/>
          </v:shape>
          <o:OLEObject Type="Embed" ProgID="Equation.DSMT4" ShapeID="_x0000_i1031" DrawAspect="Content" ObjectID="_1537596097" r:id="rId35"/>
        </w:object>
      </w:r>
      <w:r w:rsidR="00853205">
        <w:t xml:space="preserve">   </w:t>
      </w:r>
      <w:r w:rsidR="00337CA9">
        <w:t xml:space="preserve">       </w:t>
      </w:r>
      <w:r w:rsidR="00853205">
        <w:t xml:space="preserve">Sketch:    </w:t>
      </w:r>
    </w:p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/>
    <w:p w:rsidR="00853205" w:rsidRDefault="00853205" w:rsidP="00853205">
      <w:r>
        <w:t>Intersection points:  _________________</w:t>
      </w:r>
      <w:r>
        <w:tab/>
        <w:t>Solve: ____________________________________________</w:t>
      </w:r>
    </w:p>
    <w:p w:rsidR="00853205" w:rsidRDefault="00C37226" w:rsidP="009679A8"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182245</wp:posOffset>
            </wp:positionV>
            <wp:extent cx="1314450" cy="1328420"/>
            <wp:effectExtent l="0" t="0" r="0" b="5080"/>
            <wp:wrapNone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CA9" w:rsidRDefault="00853205" w:rsidP="00337CA9">
      <w:r>
        <w:t xml:space="preserve">c.  </w:t>
      </w:r>
      <w:r w:rsidRPr="00853205">
        <w:rPr>
          <w:position w:val="-10"/>
        </w:rPr>
        <w:object w:dxaOrig="1840" w:dyaOrig="360">
          <v:shape id="_x0000_i1032" type="#_x0000_t75" style="width:92.3pt;height:18pt" o:ole="">
            <v:imagedata r:id="rId36" o:title=""/>
          </v:shape>
          <o:OLEObject Type="Embed" ProgID="Equation.DSMT4" ShapeID="_x0000_i1032" DrawAspect="Content" ObjectID="_1537596098" r:id="rId37"/>
        </w:object>
      </w:r>
      <w:r w:rsidR="00337CA9">
        <w:t xml:space="preserve">   Sketch:    </w:t>
      </w:r>
    </w:p>
    <w:p w:rsidR="00337CA9" w:rsidRDefault="00337CA9" w:rsidP="00337CA9"/>
    <w:p w:rsidR="00337CA9" w:rsidRDefault="00337CA9" w:rsidP="00337CA9"/>
    <w:p w:rsidR="00337CA9" w:rsidRDefault="00337CA9" w:rsidP="00337CA9"/>
    <w:p w:rsidR="00337CA9" w:rsidRDefault="00337CA9" w:rsidP="00337CA9"/>
    <w:p w:rsidR="00337CA9" w:rsidRDefault="00337CA9" w:rsidP="00337CA9"/>
    <w:p w:rsidR="00337CA9" w:rsidRDefault="00337CA9" w:rsidP="00337CA9"/>
    <w:p w:rsidR="00337CA9" w:rsidRDefault="00337CA9" w:rsidP="00337CA9"/>
    <w:p w:rsidR="00337CA9" w:rsidRDefault="00337CA9" w:rsidP="00337CA9">
      <w:r>
        <w:t>Intersection points:  _________________</w:t>
      </w:r>
      <w:r>
        <w:tab/>
        <w:t>Solve: ____________________________________________</w:t>
      </w:r>
    </w:p>
    <w:p w:rsidR="00337CA9" w:rsidRDefault="00337CA9" w:rsidP="00337CA9"/>
    <w:p w:rsidR="00337CA9" w:rsidRDefault="00337CA9" w:rsidP="00337CA9">
      <w:pPr>
        <w:tabs>
          <w:tab w:val="left" w:pos="2130"/>
        </w:tabs>
      </w:pPr>
      <w:r>
        <w:t xml:space="preserve">2.  The following graph shows how income and operating cost depend on ticket price and how they are related to each other.  The relationship between income </w:t>
      </w:r>
      <w:r w:rsidRPr="00337CA9">
        <w:rPr>
          <w:position w:val="-10"/>
        </w:rPr>
        <w:object w:dxaOrig="2160" w:dyaOrig="360">
          <v:shape id="_x0000_i1033" type="#_x0000_t75" style="width:108pt;height:18pt" o:ole="">
            <v:imagedata r:id="rId38" o:title=""/>
          </v:shape>
          <o:OLEObject Type="Embed" ProgID="Equation.DSMT4" ShapeID="_x0000_i1033" DrawAspect="Content" ObjectID="_1537596099" r:id="rId39"/>
        </w:object>
      </w:r>
      <w:r>
        <w:t xml:space="preserve">and operating cost </w:t>
      </w:r>
      <w:r w:rsidRPr="00337CA9">
        <w:rPr>
          <w:position w:val="-10"/>
        </w:rPr>
        <w:object w:dxaOrig="2200" w:dyaOrig="320">
          <v:shape id="_x0000_i1034" type="#_x0000_t75" style="width:110.2pt;height:15.75pt" o:ole="">
            <v:imagedata r:id="rId40" o:title=""/>
          </v:shape>
          <o:OLEObject Type="Embed" ProgID="Equation.DSMT4" ShapeID="_x0000_i1034" DrawAspect="Content" ObjectID="_1537596100" r:id="rId41"/>
        </w:object>
      </w:r>
      <w:r>
        <w:t xml:space="preserve"> of a business are shown in the graph below.</w:t>
      </w:r>
    </w:p>
    <w:p w:rsidR="00337CA9" w:rsidRDefault="00337CA9" w:rsidP="00337CA9">
      <w:pPr>
        <w:tabs>
          <w:tab w:val="left" w:pos="2130"/>
        </w:tabs>
      </w:pPr>
    </w:p>
    <w:p w:rsidR="00337CA9" w:rsidRDefault="00C37226" w:rsidP="00337CA9">
      <w:pPr>
        <w:tabs>
          <w:tab w:val="left" w:pos="2130"/>
        </w:tabs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5240</wp:posOffset>
            </wp:positionV>
            <wp:extent cx="2952750" cy="1943100"/>
            <wp:effectExtent l="0" t="0" r="0" b="0"/>
            <wp:wrapNone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</w:p>
    <w:p w:rsidR="00337CA9" w:rsidRDefault="00337CA9" w:rsidP="00337CA9">
      <w:pPr>
        <w:tabs>
          <w:tab w:val="left" w:pos="2130"/>
        </w:tabs>
      </w:pPr>
      <w:r>
        <w:t>a.  Use the graph to estimate answers for the following questions, and explain how you arrive at each estimate.</w:t>
      </w:r>
    </w:p>
    <w:p w:rsidR="00337CA9" w:rsidRDefault="00337CA9" w:rsidP="00337CA9">
      <w:pPr>
        <w:tabs>
          <w:tab w:val="left" w:pos="2130"/>
        </w:tabs>
      </w:pPr>
      <w:r>
        <w:t xml:space="preserve">    i.  Write the inequality that represents when the operating cost will exceed income?     </w:t>
      </w:r>
    </w:p>
    <w:p w:rsidR="00337CA9" w:rsidRDefault="00337CA9" w:rsidP="00337CA9">
      <w:pPr>
        <w:tabs>
          <w:tab w:val="left" w:pos="2130"/>
        </w:tabs>
      </w:pPr>
      <w:r>
        <w:t xml:space="preserve">         ____________________________________________</w:t>
      </w:r>
    </w:p>
    <w:p w:rsidR="00337CA9" w:rsidRDefault="00337CA9" w:rsidP="00337CA9">
      <w:pPr>
        <w:tabs>
          <w:tab w:val="left" w:pos="2130"/>
        </w:tabs>
      </w:pPr>
      <w:r>
        <w:t xml:space="preserve">    ii.  Write the inequality that represents when the income will exceed operating cost?  </w:t>
      </w:r>
    </w:p>
    <w:p w:rsidR="00337CA9" w:rsidRDefault="00337CA9" w:rsidP="00337CA9">
      <w:pPr>
        <w:tabs>
          <w:tab w:val="left" w:pos="2130"/>
        </w:tabs>
      </w:pPr>
      <w:r>
        <w:t xml:space="preserve">          ____________________________________________</w:t>
      </w:r>
    </w:p>
    <w:p w:rsidR="00337CA9" w:rsidRDefault="00337CA9" w:rsidP="00337CA9">
      <w:pPr>
        <w:tabs>
          <w:tab w:val="left" w:pos="2130"/>
        </w:tabs>
      </w:pPr>
      <w:r>
        <w:t xml:space="preserve">    iii.  Write the inequality that represents when the income will equal operating cost?  </w:t>
      </w:r>
    </w:p>
    <w:p w:rsidR="00337CA9" w:rsidRDefault="00337CA9" w:rsidP="00337CA9">
      <w:pPr>
        <w:tabs>
          <w:tab w:val="left" w:pos="2130"/>
        </w:tabs>
      </w:pPr>
      <w:r>
        <w:t xml:space="preserve">          ____________________________________________</w:t>
      </w:r>
    </w:p>
    <w:p w:rsidR="0019422B" w:rsidRDefault="0019422B" w:rsidP="0019422B"/>
    <w:p w:rsidR="0019422B" w:rsidRDefault="0019422B" w:rsidP="0019422B"/>
    <w:p w:rsidR="0019422B" w:rsidRDefault="0019422B" w:rsidP="0019422B">
      <w:pPr>
        <w:rPr>
          <w:b/>
        </w:rPr>
      </w:pPr>
      <w:r w:rsidRPr="0019422B">
        <w:rPr>
          <w:b/>
        </w:rPr>
        <w:t>REVIEW:</w:t>
      </w:r>
    </w:p>
    <w:p w:rsidR="007F782A" w:rsidRDefault="00C37226" w:rsidP="0019422B">
      <w:pPr>
        <w:rPr>
          <w:b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24460</wp:posOffset>
            </wp:positionV>
            <wp:extent cx="3790950" cy="1238250"/>
            <wp:effectExtent l="0" t="0" r="0" b="0"/>
            <wp:wrapNone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782A" w:rsidRDefault="007F782A" w:rsidP="0019422B">
      <w:r>
        <w:t xml:space="preserve">3.  </w:t>
      </w:r>
    </w:p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Default="007F782A" w:rsidP="0019422B"/>
    <w:p w:rsidR="007F782A" w:rsidRPr="007F782A" w:rsidRDefault="00C37226" w:rsidP="0019422B"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540</wp:posOffset>
            </wp:positionV>
            <wp:extent cx="3810000" cy="1114425"/>
            <wp:effectExtent l="0" t="0" r="0" b="9525"/>
            <wp:wrapNone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782A">
        <w:t xml:space="preserve">4.  </w:t>
      </w:r>
    </w:p>
    <w:p w:rsidR="0019422B" w:rsidRDefault="005D3D58" w:rsidP="008532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  <w:r>
        <w:t xml:space="preserve">8.               </w:t>
      </w:r>
    </w:p>
    <w:p w:rsidR="007F782A" w:rsidRPr="005D3D58" w:rsidRDefault="007F782A" w:rsidP="008532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</w:p>
    <w:sectPr w:rsidR="007F782A" w:rsidRPr="005D3D58" w:rsidSect="00391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672B" w:rsidRDefault="007A672B" w:rsidP="002B00B0">
      <w:r>
        <w:separator/>
      </w:r>
    </w:p>
  </w:endnote>
  <w:endnote w:type="continuationSeparator" w:id="0">
    <w:p w:rsidR="007A672B" w:rsidRDefault="007A672B" w:rsidP="002B00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672B" w:rsidRDefault="007A672B" w:rsidP="002B00B0">
      <w:r>
        <w:separator/>
      </w:r>
    </w:p>
  </w:footnote>
  <w:footnote w:type="continuationSeparator" w:id="0">
    <w:p w:rsidR="007A672B" w:rsidRDefault="007A672B" w:rsidP="002B00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27pt;height:23.25pt" o:bullet="t">
        <v:imagedata r:id="rId1" o:title=""/>
      </v:shape>
    </w:pict>
  </w:numPicBullet>
  <w:abstractNum w:abstractNumId="0">
    <w:nsid w:val="06FA49CA"/>
    <w:multiLevelType w:val="hybridMultilevel"/>
    <w:tmpl w:val="BE30BA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037A8A"/>
    <w:multiLevelType w:val="hybridMultilevel"/>
    <w:tmpl w:val="BC9EABE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944FEC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1350278C"/>
    <w:multiLevelType w:val="multilevel"/>
    <w:tmpl w:val="15ACEAD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864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1489060D"/>
    <w:multiLevelType w:val="hybridMultilevel"/>
    <w:tmpl w:val="A82884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B735FC"/>
    <w:multiLevelType w:val="multilevel"/>
    <w:tmpl w:val="AFBC335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>
    <w:nsid w:val="18A05CCE"/>
    <w:multiLevelType w:val="multilevel"/>
    <w:tmpl w:val="15ACEAD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864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7">
    <w:nsid w:val="195F004F"/>
    <w:multiLevelType w:val="hybridMultilevel"/>
    <w:tmpl w:val="B4D4BCF6"/>
    <w:lvl w:ilvl="0" w:tplc="3EF21D26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C2657D2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>
    <w:nsid w:val="2D2E7E1B"/>
    <w:multiLevelType w:val="hybridMultilevel"/>
    <w:tmpl w:val="BB16DB5C"/>
    <w:lvl w:ilvl="0" w:tplc="DADE17B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9738C6"/>
    <w:multiLevelType w:val="hybridMultilevel"/>
    <w:tmpl w:val="C394816C"/>
    <w:lvl w:ilvl="0" w:tplc="E74CEC4C">
      <w:start w:val="1"/>
      <w:numFmt w:val="decimal"/>
      <w:lvlText w:val="%1."/>
      <w:lvlJc w:val="left"/>
      <w:pPr>
        <w:tabs>
          <w:tab w:val="num" w:pos="840"/>
        </w:tabs>
        <w:ind w:left="84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1">
    <w:nsid w:val="2F0508C7"/>
    <w:multiLevelType w:val="hybridMultilevel"/>
    <w:tmpl w:val="98D23A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71391A"/>
    <w:multiLevelType w:val="multilevel"/>
    <w:tmpl w:val="AB94C70E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>
    <w:nsid w:val="3A5D3AD9"/>
    <w:multiLevelType w:val="hybridMultilevel"/>
    <w:tmpl w:val="D3BA44A0"/>
    <w:lvl w:ilvl="0" w:tplc="2A2C346C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4">
    <w:nsid w:val="3CB95523"/>
    <w:multiLevelType w:val="hybridMultilevel"/>
    <w:tmpl w:val="5DBEB7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EF80448"/>
    <w:multiLevelType w:val="hybridMultilevel"/>
    <w:tmpl w:val="9AFC2A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265A67"/>
    <w:multiLevelType w:val="hybridMultilevel"/>
    <w:tmpl w:val="367CB5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351464"/>
    <w:multiLevelType w:val="hybridMultilevel"/>
    <w:tmpl w:val="318C4DF2"/>
    <w:lvl w:ilvl="0" w:tplc="EE1401EC">
      <w:start w:val="1"/>
      <w:numFmt w:val="decimal"/>
      <w:lvlText w:val="%1."/>
      <w:lvlJc w:val="left"/>
      <w:pPr>
        <w:tabs>
          <w:tab w:val="num" w:pos="342"/>
        </w:tabs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62"/>
        </w:tabs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2"/>
        </w:tabs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02"/>
        </w:tabs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22"/>
        </w:tabs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42"/>
        </w:tabs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62"/>
        </w:tabs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82"/>
        </w:tabs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02"/>
        </w:tabs>
        <w:ind w:left="6102" w:hanging="180"/>
      </w:pPr>
    </w:lvl>
  </w:abstractNum>
  <w:abstractNum w:abstractNumId="18">
    <w:nsid w:val="44633F86"/>
    <w:multiLevelType w:val="hybridMultilevel"/>
    <w:tmpl w:val="8C7872E2"/>
    <w:lvl w:ilvl="0" w:tplc="D1C2B88C">
      <w:start w:val="2"/>
      <w:numFmt w:val="bullet"/>
      <w:lvlText w:val="-"/>
      <w:lvlJc w:val="left"/>
      <w:pPr>
        <w:ind w:left="94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19">
    <w:nsid w:val="4AE16527"/>
    <w:multiLevelType w:val="hybridMultilevel"/>
    <w:tmpl w:val="A0AC5A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473871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>
    <w:nsid w:val="4EBF4512"/>
    <w:multiLevelType w:val="hybridMultilevel"/>
    <w:tmpl w:val="687241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D222FC"/>
    <w:multiLevelType w:val="multilevel"/>
    <w:tmpl w:val="1A4A061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296"/>
        </w:tabs>
        <w:ind w:left="1296" w:hanging="432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3856DD8"/>
    <w:multiLevelType w:val="hybridMultilevel"/>
    <w:tmpl w:val="602E23EE"/>
    <w:lvl w:ilvl="0" w:tplc="A4282C50">
      <w:start w:val="2"/>
      <w:numFmt w:val="bullet"/>
      <w:lvlText w:val="-"/>
      <w:lvlJc w:val="left"/>
      <w:pPr>
        <w:ind w:left="94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24">
    <w:nsid w:val="5A0A00D1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5">
    <w:nsid w:val="5BF0548C"/>
    <w:multiLevelType w:val="hybridMultilevel"/>
    <w:tmpl w:val="82B4D41C"/>
    <w:lvl w:ilvl="0" w:tplc="934081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2A06CF"/>
    <w:multiLevelType w:val="hybridMultilevel"/>
    <w:tmpl w:val="2C76F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B40455"/>
    <w:multiLevelType w:val="hybridMultilevel"/>
    <w:tmpl w:val="E67E13EA"/>
    <w:lvl w:ilvl="0" w:tplc="3238F46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F07689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6542569F"/>
    <w:multiLevelType w:val="hybridMultilevel"/>
    <w:tmpl w:val="D2E8CE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7E86F36"/>
    <w:multiLevelType w:val="hybridMultilevel"/>
    <w:tmpl w:val="CB18D9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CD3DB7"/>
    <w:multiLevelType w:val="hybridMultilevel"/>
    <w:tmpl w:val="A448DD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6A86166"/>
    <w:multiLevelType w:val="multilevel"/>
    <w:tmpl w:val="15ACEAD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864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3">
    <w:nsid w:val="77EC75AA"/>
    <w:multiLevelType w:val="hybridMultilevel"/>
    <w:tmpl w:val="CB18D9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1876D8"/>
    <w:multiLevelType w:val="hybridMultilevel"/>
    <w:tmpl w:val="7542CC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236BD5"/>
    <w:multiLevelType w:val="hybridMultilevel"/>
    <w:tmpl w:val="E398BB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28"/>
  </w:num>
  <w:num w:numId="3">
    <w:abstractNumId w:val="1"/>
  </w:num>
  <w:num w:numId="4">
    <w:abstractNumId w:val="13"/>
  </w:num>
  <w:num w:numId="5">
    <w:abstractNumId w:val="24"/>
  </w:num>
  <w:num w:numId="6">
    <w:abstractNumId w:val="20"/>
  </w:num>
  <w:num w:numId="7">
    <w:abstractNumId w:val="2"/>
  </w:num>
  <w:num w:numId="8">
    <w:abstractNumId w:val="8"/>
  </w:num>
  <w:num w:numId="9">
    <w:abstractNumId w:val="33"/>
  </w:num>
  <w:num w:numId="10">
    <w:abstractNumId w:val="7"/>
  </w:num>
  <w:num w:numId="11">
    <w:abstractNumId w:val="27"/>
  </w:num>
  <w:num w:numId="12">
    <w:abstractNumId w:val="9"/>
  </w:num>
  <w:num w:numId="13">
    <w:abstractNumId w:val="16"/>
  </w:num>
  <w:num w:numId="14">
    <w:abstractNumId w:val="30"/>
  </w:num>
  <w:num w:numId="15">
    <w:abstractNumId w:val="14"/>
  </w:num>
  <w:num w:numId="16">
    <w:abstractNumId w:val="4"/>
  </w:num>
  <w:num w:numId="17">
    <w:abstractNumId w:val="29"/>
  </w:num>
  <w:num w:numId="18">
    <w:abstractNumId w:val="0"/>
  </w:num>
  <w:num w:numId="19">
    <w:abstractNumId w:val="10"/>
  </w:num>
  <w:num w:numId="20">
    <w:abstractNumId w:val="22"/>
  </w:num>
  <w:num w:numId="21">
    <w:abstractNumId w:val="25"/>
  </w:num>
  <w:num w:numId="22">
    <w:abstractNumId w:val="18"/>
  </w:num>
  <w:num w:numId="23">
    <w:abstractNumId w:val="23"/>
  </w:num>
  <w:num w:numId="24">
    <w:abstractNumId w:val="32"/>
  </w:num>
  <w:num w:numId="25">
    <w:abstractNumId w:val="6"/>
  </w:num>
  <w:num w:numId="26">
    <w:abstractNumId w:val="3"/>
  </w:num>
  <w:num w:numId="27">
    <w:abstractNumId w:val="12"/>
  </w:num>
  <w:num w:numId="28">
    <w:abstractNumId w:val="17"/>
  </w:num>
  <w:num w:numId="29">
    <w:abstractNumId w:val="5"/>
  </w:num>
  <w:num w:numId="30">
    <w:abstractNumId w:val="11"/>
  </w:num>
  <w:num w:numId="31">
    <w:abstractNumId w:val="15"/>
  </w:num>
  <w:num w:numId="32">
    <w:abstractNumId w:val="21"/>
  </w:num>
  <w:num w:numId="33">
    <w:abstractNumId w:val="35"/>
  </w:num>
  <w:num w:numId="34">
    <w:abstractNumId w:val="26"/>
  </w:num>
  <w:num w:numId="35">
    <w:abstractNumId w:val="31"/>
  </w:num>
  <w:num w:numId="36">
    <w:abstractNumId w:val="1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1115"/>
    <w:rsid w:val="0000093F"/>
    <w:rsid w:val="00000FB3"/>
    <w:rsid w:val="0000254F"/>
    <w:rsid w:val="00003472"/>
    <w:rsid w:val="00003F4D"/>
    <w:rsid w:val="000047A2"/>
    <w:rsid w:val="0000481C"/>
    <w:rsid w:val="000051B2"/>
    <w:rsid w:val="00005355"/>
    <w:rsid w:val="000070CB"/>
    <w:rsid w:val="0001009E"/>
    <w:rsid w:val="000113D1"/>
    <w:rsid w:val="00012D4A"/>
    <w:rsid w:val="000133DB"/>
    <w:rsid w:val="00015023"/>
    <w:rsid w:val="0001666C"/>
    <w:rsid w:val="00016954"/>
    <w:rsid w:val="000227E7"/>
    <w:rsid w:val="00022CBF"/>
    <w:rsid w:val="000236D8"/>
    <w:rsid w:val="000265C7"/>
    <w:rsid w:val="00027C21"/>
    <w:rsid w:val="00027D6C"/>
    <w:rsid w:val="00030747"/>
    <w:rsid w:val="00031785"/>
    <w:rsid w:val="00031858"/>
    <w:rsid w:val="00033C78"/>
    <w:rsid w:val="00033CFB"/>
    <w:rsid w:val="00034BB3"/>
    <w:rsid w:val="0003505E"/>
    <w:rsid w:val="00035E12"/>
    <w:rsid w:val="00036E1D"/>
    <w:rsid w:val="00037BBC"/>
    <w:rsid w:val="00042092"/>
    <w:rsid w:val="0004544E"/>
    <w:rsid w:val="00046CA3"/>
    <w:rsid w:val="00046F9E"/>
    <w:rsid w:val="0004720F"/>
    <w:rsid w:val="0004799D"/>
    <w:rsid w:val="00047CDA"/>
    <w:rsid w:val="00051D02"/>
    <w:rsid w:val="00052A9D"/>
    <w:rsid w:val="00052DBB"/>
    <w:rsid w:val="00053DA5"/>
    <w:rsid w:val="000549FF"/>
    <w:rsid w:val="00054A31"/>
    <w:rsid w:val="0005573F"/>
    <w:rsid w:val="00056CC9"/>
    <w:rsid w:val="00056E25"/>
    <w:rsid w:val="000574C7"/>
    <w:rsid w:val="00061A63"/>
    <w:rsid w:val="00062C76"/>
    <w:rsid w:val="00064F89"/>
    <w:rsid w:val="00065347"/>
    <w:rsid w:val="00065E1F"/>
    <w:rsid w:val="00070354"/>
    <w:rsid w:val="00072261"/>
    <w:rsid w:val="000749C7"/>
    <w:rsid w:val="00074BF4"/>
    <w:rsid w:val="00075DF8"/>
    <w:rsid w:val="00076EF1"/>
    <w:rsid w:val="00077106"/>
    <w:rsid w:val="000817A3"/>
    <w:rsid w:val="00081CE5"/>
    <w:rsid w:val="000831CA"/>
    <w:rsid w:val="00091112"/>
    <w:rsid w:val="00091A23"/>
    <w:rsid w:val="000926CD"/>
    <w:rsid w:val="00095CE7"/>
    <w:rsid w:val="00095CEB"/>
    <w:rsid w:val="00095D34"/>
    <w:rsid w:val="0009714E"/>
    <w:rsid w:val="000A29E3"/>
    <w:rsid w:val="000A3074"/>
    <w:rsid w:val="000A3710"/>
    <w:rsid w:val="000A4541"/>
    <w:rsid w:val="000A5923"/>
    <w:rsid w:val="000A5E23"/>
    <w:rsid w:val="000A6DD8"/>
    <w:rsid w:val="000A7543"/>
    <w:rsid w:val="000B3025"/>
    <w:rsid w:val="000B3AF3"/>
    <w:rsid w:val="000B6CFF"/>
    <w:rsid w:val="000B7305"/>
    <w:rsid w:val="000B745E"/>
    <w:rsid w:val="000C0E91"/>
    <w:rsid w:val="000C2B25"/>
    <w:rsid w:val="000C3345"/>
    <w:rsid w:val="000C543D"/>
    <w:rsid w:val="000C6B33"/>
    <w:rsid w:val="000D0354"/>
    <w:rsid w:val="000D371B"/>
    <w:rsid w:val="000D5B27"/>
    <w:rsid w:val="000D7D80"/>
    <w:rsid w:val="000E01DF"/>
    <w:rsid w:val="000E0D78"/>
    <w:rsid w:val="000E0EBE"/>
    <w:rsid w:val="000E2961"/>
    <w:rsid w:val="000E2D88"/>
    <w:rsid w:val="000E3377"/>
    <w:rsid w:val="000E3689"/>
    <w:rsid w:val="000E4235"/>
    <w:rsid w:val="000E5C3A"/>
    <w:rsid w:val="000E5C93"/>
    <w:rsid w:val="000E7740"/>
    <w:rsid w:val="000F036A"/>
    <w:rsid w:val="000F1477"/>
    <w:rsid w:val="000F174E"/>
    <w:rsid w:val="000F1F54"/>
    <w:rsid w:val="000F2098"/>
    <w:rsid w:val="000F31BB"/>
    <w:rsid w:val="000F3270"/>
    <w:rsid w:val="000F3271"/>
    <w:rsid w:val="000F3B03"/>
    <w:rsid w:val="000F5546"/>
    <w:rsid w:val="000F614F"/>
    <w:rsid w:val="000F61A7"/>
    <w:rsid w:val="000F621C"/>
    <w:rsid w:val="000F7213"/>
    <w:rsid w:val="000F7484"/>
    <w:rsid w:val="000F7718"/>
    <w:rsid w:val="000F7DF6"/>
    <w:rsid w:val="00100709"/>
    <w:rsid w:val="00100C69"/>
    <w:rsid w:val="00100C6B"/>
    <w:rsid w:val="00102E32"/>
    <w:rsid w:val="0010380F"/>
    <w:rsid w:val="0010466A"/>
    <w:rsid w:val="00104923"/>
    <w:rsid w:val="00105779"/>
    <w:rsid w:val="0011058F"/>
    <w:rsid w:val="00110FD0"/>
    <w:rsid w:val="0011181B"/>
    <w:rsid w:val="001119E9"/>
    <w:rsid w:val="00113013"/>
    <w:rsid w:val="00114EB1"/>
    <w:rsid w:val="0011574B"/>
    <w:rsid w:val="00117CE2"/>
    <w:rsid w:val="00120450"/>
    <w:rsid w:val="001243AC"/>
    <w:rsid w:val="0012502A"/>
    <w:rsid w:val="0012565E"/>
    <w:rsid w:val="001270FF"/>
    <w:rsid w:val="00131BBC"/>
    <w:rsid w:val="001349F3"/>
    <w:rsid w:val="00134A04"/>
    <w:rsid w:val="00135B73"/>
    <w:rsid w:val="00136A01"/>
    <w:rsid w:val="001374DF"/>
    <w:rsid w:val="00137EA4"/>
    <w:rsid w:val="00140A1C"/>
    <w:rsid w:val="001413A6"/>
    <w:rsid w:val="0014140F"/>
    <w:rsid w:val="001417BA"/>
    <w:rsid w:val="00141EBF"/>
    <w:rsid w:val="0014266E"/>
    <w:rsid w:val="00142FF5"/>
    <w:rsid w:val="001435F4"/>
    <w:rsid w:val="0014373B"/>
    <w:rsid w:val="001441EA"/>
    <w:rsid w:val="001442CC"/>
    <w:rsid w:val="001443C1"/>
    <w:rsid w:val="00145EA8"/>
    <w:rsid w:val="001471EF"/>
    <w:rsid w:val="001474AB"/>
    <w:rsid w:val="001501DE"/>
    <w:rsid w:val="00152148"/>
    <w:rsid w:val="0015252A"/>
    <w:rsid w:val="00153711"/>
    <w:rsid w:val="001538BD"/>
    <w:rsid w:val="00153BC8"/>
    <w:rsid w:val="00154A27"/>
    <w:rsid w:val="001552DD"/>
    <w:rsid w:val="001609DB"/>
    <w:rsid w:val="00160DA0"/>
    <w:rsid w:val="0016157C"/>
    <w:rsid w:val="0016318A"/>
    <w:rsid w:val="0016320C"/>
    <w:rsid w:val="0016466A"/>
    <w:rsid w:val="00164FB9"/>
    <w:rsid w:val="001675FD"/>
    <w:rsid w:val="001727CF"/>
    <w:rsid w:val="001745AD"/>
    <w:rsid w:val="001779C0"/>
    <w:rsid w:val="00181E28"/>
    <w:rsid w:val="00181F7E"/>
    <w:rsid w:val="00183C66"/>
    <w:rsid w:val="00184664"/>
    <w:rsid w:val="00184A7F"/>
    <w:rsid w:val="001905A2"/>
    <w:rsid w:val="001918D6"/>
    <w:rsid w:val="0019196C"/>
    <w:rsid w:val="00191C97"/>
    <w:rsid w:val="00193788"/>
    <w:rsid w:val="0019422B"/>
    <w:rsid w:val="00194D6E"/>
    <w:rsid w:val="00196131"/>
    <w:rsid w:val="00196238"/>
    <w:rsid w:val="00196342"/>
    <w:rsid w:val="00196DD4"/>
    <w:rsid w:val="00196EDD"/>
    <w:rsid w:val="001A1D35"/>
    <w:rsid w:val="001A2FF9"/>
    <w:rsid w:val="001A362B"/>
    <w:rsid w:val="001A3A5A"/>
    <w:rsid w:val="001A6B0A"/>
    <w:rsid w:val="001B0815"/>
    <w:rsid w:val="001B0B48"/>
    <w:rsid w:val="001B0DDF"/>
    <w:rsid w:val="001B13E0"/>
    <w:rsid w:val="001B383F"/>
    <w:rsid w:val="001B4CCB"/>
    <w:rsid w:val="001B50B4"/>
    <w:rsid w:val="001B58AF"/>
    <w:rsid w:val="001C0826"/>
    <w:rsid w:val="001C0C98"/>
    <w:rsid w:val="001C27CE"/>
    <w:rsid w:val="001C2FB2"/>
    <w:rsid w:val="001C45B6"/>
    <w:rsid w:val="001C4B25"/>
    <w:rsid w:val="001C4BB5"/>
    <w:rsid w:val="001D0E75"/>
    <w:rsid w:val="001D141E"/>
    <w:rsid w:val="001D1971"/>
    <w:rsid w:val="001D2C7C"/>
    <w:rsid w:val="001D3121"/>
    <w:rsid w:val="001D49DF"/>
    <w:rsid w:val="001D5546"/>
    <w:rsid w:val="001D572E"/>
    <w:rsid w:val="001E114E"/>
    <w:rsid w:val="001E20AF"/>
    <w:rsid w:val="001E276F"/>
    <w:rsid w:val="001E361C"/>
    <w:rsid w:val="001E3A48"/>
    <w:rsid w:val="001E50EF"/>
    <w:rsid w:val="001E5947"/>
    <w:rsid w:val="001E6086"/>
    <w:rsid w:val="001E61F3"/>
    <w:rsid w:val="001E7964"/>
    <w:rsid w:val="001F2814"/>
    <w:rsid w:val="001F4267"/>
    <w:rsid w:val="001F75B3"/>
    <w:rsid w:val="00201A5D"/>
    <w:rsid w:val="0020227D"/>
    <w:rsid w:val="00202AE6"/>
    <w:rsid w:val="002039BC"/>
    <w:rsid w:val="00203F47"/>
    <w:rsid w:val="002044FE"/>
    <w:rsid w:val="00206133"/>
    <w:rsid w:val="00207967"/>
    <w:rsid w:val="00210C14"/>
    <w:rsid w:val="002110EE"/>
    <w:rsid w:val="002138D3"/>
    <w:rsid w:val="0021397B"/>
    <w:rsid w:val="002143F1"/>
    <w:rsid w:val="00215E34"/>
    <w:rsid w:val="002171E3"/>
    <w:rsid w:val="00221167"/>
    <w:rsid w:val="002218F3"/>
    <w:rsid w:val="00222326"/>
    <w:rsid w:val="002225E5"/>
    <w:rsid w:val="0022404B"/>
    <w:rsid w:val="00225D2C"/>
    <w:rsid w:val="00226A37"/>
    <w:rsid w:val="00230979"/>
    <w:rsid w:val="00231449"/>
    <w:rsid w:val="00231EE9"/>
    <w:rsid w:val="00236159"/>
    <w:rsid w:val="0023671E"/>
    <w:rsid w:val="0023771D"/>
    <w:rsid w:val="002410DD"/>
    <w:rsid w:val="002423DC"/>
    <w:rsid w:val="002437C0"/>
    <w:rsid w:val="002448CE"/>
    <w:rsid w:val="002462FA"/>
    <w:rsid w:val="00247496"/>
    <w:rsid w:val="00247E45"/>
    <w:rsid w:val="00247FAD"/>
    <w:rsid w:val="00250B23"/>
    <w:rsid w:val="00260683"/>
    <w:rsid w:val="00260E3B"/>
    <w:rsid w:val="002627B3"/>
    <w:rsid w:val="0026301C"/>
    <w:rsid w:val="00263406"/>
    <w:rsid w:val="00263608"/>
    <w:rsid w:val="00265743"/>
    <w:rsid w:val="00266DD0"/>
    <w:rsid w:val="00267BDF"/>
    <w:rsid w:val="00272CFC"/>
    <w:rsid w:val="00274495"/>
    <w:rsid w:val="00275986"/>
    <w:rsid w:val="0027730C"/>
    <w:rsid w:val="00277478"/>
    <w:rsid w:val="002779B0"/>
    <w:rsid w:val="00277E51"/>
    <w:rsid w:val="00285EA9"/>
    <w:rsid w:val="0028620D"/>
    <w:rsid w:val="00286943"/>
    <w:rsid w:val="00286B65"/>
    <w:rsid w:val="00287528"/>
    <w:rsid w:val="00287F49"/>
    <w:rsid w:val="00290102"/>
    <w:rsid w:val="002905FE"/>
    <w:rsid w:val="00291969"/>
    <w:rsid w:val="00292200"/>
    <w:rsid w:val="00292B0B"/>
    <w:rsid w:val="00292BC2"/>
    <w:rsid w:val="00296024"/>
    <w:rsid w:val="0029668F"/>
    <w:rsid w:val="00296AB5"/>
    <w:rsid w:val="002A0E65"/>
    <w:rsid w:val="002A172E"/>
    <w:rsid w:val="002A1824"/>
    <w:rsid w:val="002A380B"/>
    <w:rsid w:val="002A3ECF"/>
    <w:rsid w:val="002A433B"/>
    <w:rsid w:val="002A4596"/>
    <w:rsid w:val="002A63AE"/>
    <w:rsid w:val="002B00B0"/>
    <w:rsid w:val="002B09E2"/>
    <w:rsid w:val="002B1C7E"/>
    <w:rsid w:val="002B249C"/>
    <w:rsid w:val="002B2B58"/>
    <w:rsid w:val="002B36EA"/>
    <w:rsid w:val="002B66CA"/>
    <w:rsid w:val="002B66E9"/>
    <w:rsid w:val="002B6DE5"/>
    <w:rsid w:val="002B7A21"/>
    <w:rsid w:val="002C0E3C"/>
    <w:rsid w:val="002C17DA"/>
    <w:rsid w:val="002C1B12"/>
    <w:rsid w:val="002C48AA"/>
    <w:rsid w:val="002C4EEA"/>
    <w:rsid w:val="002C55D4"/>
    <w:rsid w:val="002C5A74"/>
    <w:rsid w:val="002C6E38"/>
    <w:rsid w:val="002C75D9"/>
    <w:rsid w:val="002C7AE6"/>
    <w:rsid w:val="002D134B"/>
    <w:rsid w:val="002D2334"/>
    <w:rsid w:val="002D3198"/>
    <w:rsid w:val="002D4CE1"/>
    <w:rsid w:val="002D4F5D"/>
    <w:rsid w:val="002D61AB"/>
    <w:rsid w:val="002D6878"/>
    <w:rsid w:val="002E5DC2"/>
    <w:rsid w:val="002E6D41"/>
    <w:rsid w:val="002F1E3B"/>
    <w:rsid w:val="002F2A8D"/>
    <w:rsid w:val="002F3A40"/>
    <w:rsid w:val="002F633D"/>
    <w:rsid w:val="002F6DDC"/>
    <w:rsid w:val="002F7B3F"/>
    <w:rsid w:val="00300039"/>
    <w:rsid w:val="003044BD"/>
    <w:rsid w:val="00304E67"/>
    <w:rsid w:val="00307856"/>
    <w:rsid w:val="0031102A"/>
    <w:rsid w:val="00311450"/>
    <w:rsid w:val="00312248"/>
    <w:rsid w:val="003133C9"/>
    <w:rsid w:val="00313B97"/>
    <w:rsid w:val="003152F2"/>
    <w:rsid w:val="00316BD2"/>
    <w:rsid w:val="00316F34"/>
    <w:rsid w:val="00317B16"/>
    <w:rsid w:val="00317C74"/>
    <w:rsid w:val="0032013D"/>
    <w:rsid w:val="003204B7"/>
    <w:rsid w:val="003204C9"/>
    <w:rsid w:val="003206B7"/>
    <w:rsid w:val="00322035"/>
    <w:rsid w:val="0032523E"/>
    <w:rsid w:val="0032536A"/>
    <w:rsid w:val="0032718C"/>
    <w:rsid w:val="00327897"/>
    <w:rsid w:val="00331FD4"/>
    <w:rsid w:val="00333083"/>
    <w:rsid w:val="00333BC9"/>
    <w:rsid w:val="003343FB"/>
    <w:rsid w:val="00335956"/>
    <w:rsid w:val="00336A80"/>
    <w:rsid w:val="00337CA9"/>
    <w:rsid w:val="00340A17"/>
    <w:rsid w:val="003412B9"/>
    <w:rsid w:val="003427EB"/>
    <w:rsid w:val="00343354"/>
    <w:rsid w:val="003438EC"/>
    <w:rsid w:val="003441D1"/>
    <w:rsid w:val="00344270"/>
    <w:rsid w:val="0034600F"/>
    <w:rsid w:val="00346F36"/>
    <w:rsid w:val="00352251"/>
    <w:rsid w:val="0035330C"/>
    <w:rsid w:val="003537CE"/>
    <w:rsid w:val="003545F9"/>
    <w:rsid w:val="00354C27"/>
    <w:rsid w:val="00355385"/>
    <w:rsid w:val="00355B7F"/>
    <w:rsid w:val="00355D95"/>
    <w:rsid w:val="00361185"/>
    <w:rsid w:val="003616C0"/>
    <w:rsid w:val="00361A76"/>
    <w:rsid w:val="00361A79"/>
    <w:rsid w:val="00361D3E"/>
    <w:rsid w:val="0036283C"/>
    <w:rsid w:val="00363C0F"/>
    <w:rsid w:val="00364442"/>
    <w:rsid w:val="00364590"/>
    <w:rsid w:val="00366591"/>
    <w:rsid w:val="003667AD"/>
    <w:rsid w:val="00367A8D"/>
    <w:rsid w:val="003712AB"/>
    <w:rsid w:val="003725CA"/>
    <w:rsid w:val="00372A5E"/>
    <w:rsid w:val="00373C69"/>
    <w:rsid w:val="0037526D"/>
    <w:rsid w:val="00376642"/>
    <w:rsid w:val="0037697E"/>
    <w:rsid w:val="00376C6D"/>
    <w:rsid w:val="0037774B"/>
    <w:rsid w:val="00377CC7"/>
    <w:rsid w:val="00381023"/>
    <w:rsid w:val="00383114"/>
    <w:rsid w:val="003844F2"/>
    <w:rsid w:val="00384978"/>
    <w:rsid w:val="003857FD"/>
    <w:rsid w:val="00386AD0"/>
    <w:rsid w:val="00390FAD"/>
    <w:rsid w:val="003910E3"/>
    <w:rsid w:val="00391D55"/>
    <w:rsid w:val="003922C6"/>
    <w:rsid w:val="003958CA"/>
    <w:rsid w:val="0039750D"/>
    <w:rsid w:val="00397633"/>
    <w:rsid w:val="003A1383"/>
    <w:rsid w:val="003A2D3A"/>
    <w:rsid w:val="003A4BDA"/>
    <w:rsid w:val="003A4C31"/>
    <w:rsid w:val="003A5585"/>
    <w:rsid w:val="003A6785"/>
    <w:rsid w:val="003A7369"/>
    <w:rsid w:val="003A79FF"/>
    <w:rsid w:val="003A7F97"/>
    <w:rsid w:val="003B2025"/>
    <w:rsid w:val="003B3E15"/>
    <w:rsid w:val="003B4122"/>
    <w:rsid w:val="003C2F5E"/>
    <w:rsid w:val="003C3EF1"/>
    <w:rsid w:val="003C4F18"/>
    <w:rsid w:val="003C535B"/>
    <w:rsid w:val="003C674D"/>
    <w:rsid w:val="003C67E2"/>
    <w:rsid w:val="003D1BD9"/>
    <w:rsid w:val="003D230C"/>
    <w:rsid w:val="003D43A8"/>
    <w:rsid w:val="003D6890"/>
    <w:rsid w:val="003E05D0"/>
    <w:rsid w:val="003E0F5C"/>
    <w:rsid w:val="003E39E5"/>
    <w:rsid w:val="003E3A45"/>
    <w:rsid w:val="003E4C9D"/>
    <w:rsid w:val="003E5474"/>
    <w:rsid w:val="003F2DE5"/>
    <w:rsid w:val="003F59BF"/>
    <w:rsid w:val="003F6A8F"/>
    <w:rsid w:val="003F6C2F"/>
    <w:rsid w:val="004016DE"/>
    <w:rsid w:val="00401ACC"/>
    <w:rsid w:val="00403E2E"/>
    <w:rsid w:val="004040B0"/>
    <w:rsid w:val="00404457"/>
    <w:rsid w:val="00404DDD"/>
    <w:rsid w:val="00406A47"/>
    <w:rsid w:val="00407915"/>
    <w:rsid w:val="00410D05"/>
    <w:rsid w:val="00411952"/>
    <w:rsid w:val="004119EB"/>
    <w:rsid w:val="00414EBD"/>
    <w:rsid w:val="0041551C"/>
    <w:rsid w:val="004156CB"/>
    <w:rsid w:val="00415ECE"/>
    <w:rsid w:val="004166F7"/>
    <w:rsid w:val="00416E05"/>
    <w:rsid w:val="00421D17"/>
    <w:rsid w:val="00422B8B"/>
    <w:rsid w:val="00422CE3"/>
    <w:rsid w:val="00424AB9"/>
    <w:rsid w:val="0042588C"/>
    <w:rsid w:val="00425B74"/>
    <w:rsid w:val="00427418"/>
    <w:rsid w:val="00427A71"/>
    <w:rsid w:val="00430DD7"/>
    <w:rsid w:val="0043163D"/>
    <w:rsid w:val="00434168"/>
    <w:rsid w:val="00436262"/>
    <w:rsid w:val="00440BE2"/>
    <w:rsid w:val="004417A3"/>
    <w:rsid w:val="00443C29"/>
    <w:rsid w:val="004441EF"/>
    <w:rsid w:val="00444445"/>
    <w:rsid w:val="00444ED1"/>
    <w:rsid w:val="00445120"/>
    <w:rsid w:val="00446C9B"/>
    <w:rsid w:val="00452D34"/>
    <w:rsid w:val="00460D30"/>
    <w:rsid w:val="004629E7"/>
    <w:rsid w:val="004640E4"/>
    <w:rsid w:val="004656C6"/>
    <w:rsid w:val="00466385"/>
    <w:rsid w:val="0046718A"/>
    <w:rsid w:val="00467A5A"/>
    <w:rsid w:val="00471862"/>
    <w:rsid w:val="00473585"/>
    <w:rsid w:val="0047761C"/>
    <w:rsid w:val="004778B8"/>
    <w:rsid w:val="00477BDB"/>
    <w:rsid w:val="00482270"/>
    <w:rsid w:val="00483D88"/>
    <w:rsid w:val="00485BD5"/>
    <w:rsid w:val="00486032"/>
    <w:rsid w:val="00486411"/>
    <w:rsid w:val="00490460"/>
    <w:rsid w:val="00490939"/>
    <w:rsid w:val="00493082"/>
    <w:rsid w:val="0049404A"/>
    <w:rsid w:val="00494136"/>
    <w:rsid w:val="00494D47"/>
    <w:rsid w:val="004955F5"/>
    <w:rsid w:val="00495829"/>
    <w:rsid w:val="0049614A"/>
    <w:rsid w:val="0049720E"/>
    <w:rsid w:val="004A01BE"/>
    <w:rsid w:val="004A0DD4"/>
    <w:rsid w:val="004A1AC9"/>
    <w:rsid w:val="004A38A1"/>
    <w:rsid w:val="004A6427"/>
    <w:rsid w:val="004A690C"/>
    <w:rsid w:val="004A787E"/>
    <w:rsid w:val="004B1A4E"/>
    <w:rsid w:val="004B2ACE"/>
    <w:rsid w:val="004B2D24"/>
    <w:rsid w:val="004B3076"/>
    <w:rsid w:val="004B386B"/>
    <w:rsid w:val="004B604C"/>
    <w:rsid w:val="004C016E"/>
    <w:rsid w:val="004C5651"/>
    <w:rsid w:val="004C696A"/>
    <w:rsid w:val="004C7188"/>
    <w:rsid w:val="004C7871"/>
    <w:rsid w:val="004C7FD2"/>
    <w:rsid w:val="004D1ACD"/>
    <w:rsid w:val="004D445C"/>
    <w:rsid w:val="004D4D54"/>
    <w:rsid w:val="004E0D71"/>
    <w:rsid w:val="004E1B9E"/>
    <w:rsid w:val="004E41AE"/>
    <w:rsid w:val="004E63E5"/>
    <w:rsid w:val="004E7F14"/>
    <w:rsid w:val="004F1A3F"/>
    <w:rsid w:val="004F1C37"/>
    <w:rsid w:val="004F2091"/>
    <w:rsid w:val="004F5A8A"/>
    <w:rsid w:val="004F6A70"/>
    <w:rsid w:val="004F70E8"/>
    <w:rsid w:val="005045D9"/>
    <w:rsid w:val="005053AD"/>
    <w:rsid w:val="005069B5"/>
    <w:rsid w:val="0050786D"/>
    <w:rsid w:val="005109B7"/>
    <w:rsid w:val="005121DF"/>
    <w:rsid w:val="00512CD7"/>
    <w:rsid w:val="0051363A"/>
    <w:rsid w:val="005156FE"/>
    <w:rsid w:val="005162FD"/>
    <w:rsid w:val="00516EBA"/>
    <w:rsid w:val="005207D7"/>
    <w:rsid w:val="00520DA3"/>
    <w:rsid w:val="0052311C"/>
    <w:rsid w:val="005236C6"/>
    <w:rsid w:val="00523EFA"/>
    <w:rsid w:val="00525AFB"/>
    <w:rsid w:val="005274A6"/>
    <w:rsid w:val="00527902"/>
    <w:rsid w:val="005301A2"/>
    <w:rsid w:val="005339EF"/>
    <w:rsid w:val="00534B86"/>
    <w:rsid w:val="00537D0F"/>
    <w:rsid w:val="00541D3D"/>
    <w:rsid w:val="00542201"/>
    <w:rsid w:val="0054383C"/>
    <w:rsid w:val="00544B7D"/>
    <w:rsid w:val="00552897"/>
    <w:rsid w:val="00561DF5"/>
    <w:rsid w:val="005630CD"/>
    <w:rsid w:val="00563372"/>
    <w:rsid w:val="00563FE6"/>
    <w:rsid w:val="0056476F"/>
    <w:rsid w:val="00564833"/>
    <w:rsid w:val="005658D2"/>
    <w:rsid w:val="00565E33"/>
    <w:rsid w:val="005662BC"/>
    <w:rsid w:val="00566B78"/>
    <w:rsid w:val="00572950"/>
    <w:rsid w:val="00572AD7"/>
    <w:rsid w:val="00573595"/>
    <w:rsid w:val="00575178"/>
    <w:rsid w:val="00575F2F"/>
    <w:rsid w:val="00577716"/>
    <w:rsid w:val="005818F2"/>
    <w:rsid w:val="0058234D"/>
    <w:rsid w:val="005829D8"/>
    <w:rsid w:val="00582A15"/>
    <w:rsid w:val="0058368A"/>
    <w:rsid w:val="00583D76"/>
    <w:rsid w:val="00586464"/>
    <w:rsid w:val="00586E20"/>
    <w:rsid w:val="0058726A"/>
    <w:rsid w:val="00587C99"/>
    <w:rsid w:val="00587D42"/>
    <w:rsid w:val="00587E33"/>
    <w:rsid w:val="005907BA"/>
    <w:rsid w:val="00591EAD"/>
    <w:rsid w:val="00591EC2"/>
    <w:rsid w:val="0059238F"/>
    <w:rsid w:val="00592832"/>
    <w:rsid w:val="00593CFD"/>
    <w:rsid w:val="005958D8"/>
    <w:rsid w:val="00595B8B"/>
    <w:rsid w:val="00596405"/>
    <w:rsid w:val="005A0046"/>
    <w:rsid w:val="005A0509"/>
    <w:rsid w:val="005A1795"/>
    <w:rsid w:val="005A35E1"/>
    <w:rsid w:val="005A3807"/>
    <w:rsid w:val="005B0387"/>
    <w:rsid w:val="005B074E"/>
    <w:rsid w:val="005B15C1"/>
    <w:rsid w:val="005B22CC"/>
    <w:rsid w:val="005B2466"/>
    <w:rsid w:val="005B3F14"/>
    <w:rsid w:val="005B41DF"/>
    <w:rsid w:val="005B4910"/>
    <w:rsid w:val="005B5001"/>
    <w:rsid w:val="005B5FBB"/>
    <w:rsid w:val="005B658B"/>
    <w:rsid w:val="005B6C2C"/>
    <w:rsid w:val="005B77A0"/>
    <w:rsid w:val="005C2574"/>
    <w:rsid w:val="005C398C"/>
    <w:rsid w:val="005C5304"/>
    <w:rsid w:val="005C65D5"/>
    <w:rsid w:val="005D061F"/>
    <w:rsid w:val="005D0B55"/>
    <w:rsid w:val="005D17AE"/>
    <w:rsid w:val="005D1DE0"/>
    <w:rsid w:val="005D25D4"/>
    <w:rsid w:val="005D3AA2"/>
    <w:rsid w:val="005D3D58"/>
    <w:rsid w:val="005D4628"/>
    <w:rsid w:val="005D57E2"/>
    <w:rsid w:val="005D60F3"/>
    <w:rsid w:val="005D6652"/>
    <w:rsid w:val="005D6AB2"/>
    <w:rsid w:val="005D7843"/>
    <w:rsid w:val="005E0119"/>
    <w:rsid w:val="005E099A"/>
    <w:rsid w:val="005E151B"/>
    <w:rsid w:val="005E1D92"/>
    <w:rsid w:val="005E25AB"/>
    <w:rsid w:val="005E6BA5"/>
    <w:rsid w:val="005E7630"/>
    <w:rsid w:val="005F41F4"/>
    <w:rsid w:val="005F558D"/>
    <w:rsid w:val="00600BD5"/>
    <w:rsid w:val="00600C3C"/>
    <w:rsid w:val="006039B6"/>
    <w:rsid w:val="00604732"/>
    <w:rsid w:val="00605DB1"/>
    <w:rsid w:val="0060611C"/>
    <w:rsid w:val="00606ECA"/>
    <w:rsid w:val="006072A7"/>
    <w:rsid w:val="00610BB4"/>
    <w:rsid w:val="00610DDA"/>
    <w:rsid w:val="00611031"/>
    <w:rsid w:val="00612A1D"/>
    <w:rsid w:val="00614715"/>
    <w:rsid w:val="0061610C"/>
    <w:rsid w:val="0061789D"/>
    <w:rsid w:val="00623B8F"/>
    <w:rsid w:val="0062667A"/>
    <w:rsid w:val="00626E3F"/>
    <w:rsid w:val="00627D9B"/>
    <w:rsid w:val="00631D42"/>
    <w:rsid w:val="00635C9E"/>
    <w:rsid w:val="006367EC"/>
    <w:rsid w:val="00637227"/>
    <w:rsid w:val="006374AA"/>
    <w:rsid w:val="0064133E"/>
    <w:rsid w:val="00643DD1"/>
    <w:rsid w:val="00643E98"/>
    <w:rsid w:val="00644681"/>
    <w:rsid w:val="00645009"/>
    <w:rsid w:val="00645C81"/>
    <w:rsid w:val="00645CAE"/>
    <w:rsid w:val="00646BC4"/>
    <w:rsid w:val="00647D1F"/>
    <w:rsid w:val="00650DA3"/>
    <w:rsid w:val="00654C17"/>
    <w:rsid w:val="00654DBB"/>
    <w:rsid w:val="006609B0"/>
    <w:rsid w:val="0066119B"/>
    <w:rsid w:val="006619BC"/>
    <w:rsid w:val="006632BC"/>
    <w:rsid w:val="0066388D"/>
    <w:rsid w:val="006654E2"/>
    <w:rsid w:val="00670100"/>
    <w:rsid w:val="006712DA"/>
    <w:rsid w:val="0067138F"/>
    <w:rsid w:val="006722C2"/>
    <w:rsid w:val="0067274A"/>
    <w:rsid w:val="00673003"/>
    <w:rsid w:val="00673295"/>
    <w:rsid w:val="00674505"/>
    <w:rsid w:val="00675D33"/>
    <w:rsid w:val="0067704C"/>
    <w:rsid w:val="00681127"/>
    <w:rsid w:val="00681BC8"/>
    <w:rsid w:val="00682108"/>
    <w:rsid w:val="006836D4"/>
    <w:rsid w:val="00685208"/>
    <w:rsid w:val="006853BE"/>
    <w:rsid w:val="00685B3B"/>
    <w:rsid w:val="006915BF"/>
    <w:rsid w:val="00695E5B"/>
    <w:rsid w:val="00696362"/>
    <w:rsid w:val="006A065D"/>
    <w:rsid w:val="006A251A"/>
    <w:rsid w:val="006A3AE2"/>
    <w:rsid w:val="006A69EF"/>
    <w:rsid w:val="006A70C2"/>
    <w:rsid w:val="006B022E"/>
    <w:rsid w:val="006B054F"/>
    <w:rsid w:val="006B055A"/>
    <w:rsid w:val="006B2035"/>
    <w:rsid w:val="006B214B"/>
    <w:rsid w:val="006B2479"/>
    <w:rsid w:val="006B3B5E"/>
    <w:rsid w:val="006B5437"/>
    <w:rsid w:val="006B65D2"/>
    <w:rsid w:val="006B7AE0"/>
    <w:rsid w:val="006C1063"/>
    <w:rsid w:val="006C3E4B"/>
    <w:rsid w:val="006C3F7F"/>
    <w:rsid w:val="006C4EA8"/>
    <w:rsid w:val="006C54FE"/>
    <w:rsid w:val="006C5649"/>
    <w:rsid w:val="006C6941"/>
    <w:rsid w:val="006D19F2"/>
    <w:rsid w:val="006D1B3C"/>
    <w:rsid w:val="006D1F8B"/>
    <w:rsid w:val="006D2EFD"/>
    <w:rsid w:val="006D3AC7"/>
    <w:rsid w:val="006D3B46"/>
    <w:rsid w:val="006D3E34"/>
    <w:rsid w:val="006D407D"/>
    <w:rsid w:val="006D4286"/>
    <w:rsid w:val="006D475E"/>
    <w:rsid w:val="006D65BA"/>
    <w:rsid w:val="006D730A"/>
    <w:rsid w:val="006E213F"/>
    <w:rsid w:val="006E24E5"/>
    <w:rsid w:val="006E2BAD"/>
    <w:rsid w:val="006E3225"/>
    <w:rsid w:val="006E33A7"/>
    <w:rsid w:val="006E351E"/>
    <w:rsid w:val="006E3B04"/>
    <w:rsid w:val="006E48CC"/>
    <w:rsid w:val="006E4A13"/>
    <w:rsid w:val="006E4EE9"/>
    <w:rsid w:val="006F12FA"/>
    <w:rsid w:val="006F1DCD"/>
    <w:rsid w:val="006F31BC"/>
    <w:rsid w:val="006F34D5"/>
    <w:rsid w:val="006F4AA7"/>
    <w:rsid w:val="006F4B55"/>
    <w:rsid w:val="006F570B"/>
    <w:rsid w:val="00700388"/>
    <w:rsid w:val="00706852"/>
    <w:rsid w:val="00706D4F"/>
    <w:rsid w:val="00707C67"/>
    <w:rsid w:val="007100C2"/>
    <w:rsid w:val="007116FD"/>
    <w:rsid w:val="007134D1"/>
    <w:rsid w:val="00713E44"/>
    <w:rsid w:val="007142B7"/>
    <w:rsid w:val="007149AD"/>
    <w:rsid w:val="00714C95"/>
    <w:rsid w:val="00714CD1"/>
    <w:rsid w:val="007152FC"/>
    <w:rsid w:val="00716CC1"/>
    <w:rsid w:val="0071706D"/>
    <w:rsid w:val="00720662"/>
    <w:rsid w:val="0072264B"/>
    <w:rsid w:val="00722A69"/>
    <w:rsid w:val="0072404D"/>
    <w:rsid w:val="00724296"/>
    <w:rsid w:val="00724E50"/>
    <w:rsid w:val="007252C8"/>
    <w:rsid w:val="00730368"/>
    <w:rsid w:val="00731358"/>
    <w:rsid w:val="00732854"/>
    <w:rsid w:val="00733367"/>
    <w:rsid w:val="00733BE7"/>
    <w:rsid w:val="00735255"/>
    <w:rsid w:val="00735C7F"/>
    <w:rsid w:val="0073635A"/>
    <w:rsid w:val="00736B47"/>
    <w:rsid w:val="00740569"/>
    <w:rsid w:val="00740651"/>
    <w:rsid w:val="00740F58"/>
    <w:rsid w:val="00741C0A"/>
    <w:rsid w:val="007421CC"/>
    <w:rsid w:val="00745A64"/>
    <w:rsid w:val="0074679F"/>
    <w:rsid w:val="007501D0"/>
    <w:rsid w:val="00750F0C"/>
    <w:rsid w:val="007524F0"/>
    <w:rsid w:val="007527F5"/>
    <w:rsid w:val="00754486"/>
    <w:rsid w:val="00756E09"/>
    <w:rsid w:val="00757070"/>
    <w:rsid w:val="00761965"/>
    <w:rsid w:val="00761BC5"/>
    <w:rsid w:val="00762FC5"/>
    <w:rsid w:val="007630E2"/>
    <w:rsid w:val="00763604"/>
    <w:rsid w:val="00763A94"/>
    <w:rsid w:val="0076477B"/>
    <w:rsid w:val="00765580"/>
    <w:rsid w:val="00766413"/>
    <w:rsid w:val="00770762"/>
    <w:rsid w:val="00771884"/>
    <w:rsid w:val="00772EF4"/>
    <w:rsid w:val="00773EAE"/>
    <w:rsid w:val="00775F51"/>
    <w:rsid w:val="007764C6"/>
    <w:rsid w:val="00776634"/>
    <w:rsid w:val="0078008C"/>
    <w:rsid w:val="00781FD2"/>
    <w:rsid w:val="00783EDD"/>
    <w:rsid w:val="00784D4F"/>
    <w:rsid w:val="00787EC6"/>
    <w:rsid w:val="007900BF"/>
    <w:rsid w:val="0079067A"/>
    <w:rsid w:val="007913B9"/>
    <w:rsid w:val="007920BC"/>
    <w:rsid w:val="00792D89"/>
    <w:rsid w:val="00793D8E"/>
    <w:rsid w:val="00794409"/>
    <w:rsid w:val="00794B0E"/>
    <w:rsid w:val="00794CF3"/>
    <w:rsid w:val="00797050"/>
    <w:rsid w:val="007A0D61"/>
    <w:rsid w:val="007A17D0"/>
    <w:rsid w:val="007A2112"/>
    <w:rsid w:val="007A213E"/>
    <w:rsid w:val="007A259F"/>
    <w:rsid w:val="007A26C3"/>
    <w:rsid w:val="007A3272"/>
    <w:rsid w:val="007A672B"/>
    <w:rsid w:val="007A7106"/>
    <w:rsid w:val="007A7543"/>
    <w:rsid w:val="007B3721"/>
    <w:rsid w:val="007B4589"/>
    <w:rsid w:val="007B642D"/>
    <w:rsid w:val="007B6DF4"/>
    <w:rsid w:val="007C0899"/>
    <w:rsid w:val="007C144C"/>
    <w:rsid w:val="007C219B"/>
    <w:rsid w:val="007C21F9"/>
    <w:rsid w:val="007C4174"/>
    <w:rsid w:val="007C6B65"/>
    <w:rsid w:val="007C7060"/>
    <w:rsid w:val="007D05BB"/>
    <w:rsid w:val="007D3244"/>
    <w:rsid w:val="007D3764"/>
    <w:rsid w:val="007D3C40"/>
    <w:rsid w:val="007D5765"/>
    <w:rsid w:val="007D71C7"/>
    <w:rsid w:val="007E0FC1"/>
    <w:rsid w:val="007E1D5D"/>
    <w:rsid w:val="007E246D"/>
    <w:rsid w:val="007E2D82"/>
    <w:rsid w:val="007E58DC"/>
    <w:rsid w:val="007E5A0C"/>
    <w:rsid w:val="007E5F46"/>
    <w:rsid w:val="007E7784"/>
    <w:rsid w:val="007F0027"/>
    <w:rsid w:val="007F0097"/>
    <w:rsid w:val="007F1C49"/>
    <w:rsid w:val="007F29FA"/>
    <w:rsid w:val="007F39B5"/>
    <w:rsid w:val="007F4B50"/>
    <w:rsid w:val="007F782A"/>
    <w:rsid w:val="007F78B5"/>
    <w:rsid w:val="007F7A3B"/>
    <w:rsid w:val="00800B57"/>
    <w:rsid w:val="008014D7"/>
    <w:rsid w:val="008019B5"/>
    <w:rsid w:val="00802B04"/>
    <w:rsid w:val="00804BB6"/>
    <w:rsid w:val="00806004"/>
    <w:rsid w:val="00806827"/>
    <w:rsid w:val="0080685B"/>
    <w:rsid w:val="00806EE7"/>
    <w:rsid w:val="00807416"/>
    <w:rsid w:val="008075EE"/>
    <w:rsid w:val="00810426"/>
    <w:rsid w:val="0081179A"/>
    <w:rsid w:val="00812FF4"/>
    <w:rsid w:val="00813985"/>
    <w:rsid w:val="0081484E"/>
    <w:rsid w:val="00815884"/>
    <w:rsid w:val="00816CBB"/>
    <w:rsid w:val="00816F2A"/>
    <w:rsid w:val="00820337"/>
    <w:rsid w:val="00820CA8"/>
    <w:rsid w:val="00822991"/>
    <w:rsid w:val="00822A6B"/>
    <w:rsid w:val="00823006"/>
    <w:rsid w:val="00824387"/>
    <w:rsid w:val="00825314"/>
    <w:rsid w:val="008260CB"/>
    <w:rsid w:val="00834AD2"/>
    <w:rsid w:val="008352D2"/>
    <w:rsid w:val="00836398"/>
    <w:rsid w:val="00836D4B"/>
    <w:rsid w:val="00837C96"/>
    <w:rsid w:val="008402D9"/>
    <w:rsid w:val="008429E6"/>
    <w:rsid w:val="0084377B"/>
    <w:rsid w:val="00844962"/>
    <w:rsid w:val="00844DED"/>
    <w:rsid w:val="00845489"/>
    <w:rsid w:val="00845E4B"/>
    <w:rsid w:val="008531AB"/>
    <w:rsid w:val="00853205"/>
    <w:rsid w:val="00853A6D"/>
    <w:rsid w:val="00853CB3"/>
    <w:rsid w:val="008563AB"/>
    <w:rsid w:val="008600F1"/>
    <w:rsid w:val="00860A5F"/>
    <w:rsid w:val="008613F6"/>
    <w:rsid w:val="00861C74"/>
    <w:rsid w:val="00863205"/>
    <w:rsid w:val="0086546B"/>
    <w:rsid w:val="0087109C"/>
    <w:rsid w:val="0087112C"/>
    <w:rsid w:val="0087123A"/>
    <w:rsid w:val="00871393"/>
    <w:rsid w:val="00873A63"/>
    <w:rsid w:val="00874176"/>
    <w:rsid w:val="0087472C"/>
    <w:rsid w:val="008757A5"/>
    <w:rsid w:val="0087704A"/>
    <w:rsid w:val="00880042"/>
    <w:rsid w:val="008820E1"/>
    <w:rsid w:val="00882159"/>
    <w:rsid w:val="00882B76"/>
    <w:rsid w:val="00882D52"/>
    <w:rsid w:val="0088526C"/>
    <w:rsid w:val="00885BE6"/>
    <w:rsid w:val="00886196"/>
    <w:rsid w:val="008870AD"/>
    <w:rsid w:val="008909FD"/>
    <w:rsid w:val="00892778"/>
    <w:rsid w:val="0089374E"/>
    <w:rsid w:val="00894D37"/>
    <w:rsid w:val="00895208"/>
    <w:rsid w:val="00895605"/>
    <w:rsid w:val="00895EA1"/>
    <w:rsid w:val="0089713E"/>
    <w:rsid w:val="008974A5"/>
    <w:rsid w:val="00897633"/>
    <w:rsid w:val="008977C3"/>
    <w:rsid w:val="008A0E01"/>
    <w:rsid w:val="008A24D4"/>
    <w:rsid w:val="008A25B3"/>
    <w:rsid w:val="008A51F2"/>
    <w:rsid w:val="008A5CD9"/>
    <w:rsid w:val="008A6838"/>
    <w:rsid w:val="008A737D"/>
    <w:rsid w:val="008B058D"/>
    <w:rsid w:val="008B0A74"/>
    <w:rsid w:val="008B269D"/>
    <w:rsid w:val="008B2D6F"/>
    <w:rsid w:val="008B5513"/>
    <w:rsid w:val="008B59A4"/>
    <w:rsid w:val="008B5B80"/>
    <w:rsid w:val="008B688A"/>
    <w:rsid w:val="008B7244"/>
    <w:rsid w:val="008B7F48"/>
    <w:rsid w:val="008C1DC8"/>
    <w:rsid w:val="008C1DE5"/>
    <w:rsid w:val="008C335A"/>
    <w:rsid w:val="008C3651"/>
    <w:rsid w:val="008C4789"/>
    <w:rsid w:val="008C53F1"/>
    <w:rsid w:val="008C5B1E"/>
    <w:rsid w:val="008C66DA"/>
    <w:rsid w:val="008C67AF"/>
    <w:rsid w:val="008C6FF3"/>
    <w:rsid w:val="008C73F1"/>
    <w:rsid w:val="008D09AF"/>
    <w:rsid w:val="008D0FEC"/>
    <w:rsid w:val="008D384B"/>
    <w:rsid w:val="008D39BD"/>
    <w:rsid w:val="008D77A9"/>
    <w:rsid w:val="008E13A5"/>
    <w:rsid w:val="008E2264"/>
    <w:rsid w:val="008E262C"/>
    <w:rsid w:val="008E2935"/>
    <w:rsid w:val="008E3052"/>
    <w:rsid w:val="008E34BD"/>
    <w:rsid w:val="008E3835"/>
    <w:rsid w:val="008E3DC1"/>
    <w:rsid w:val="008E4386"/>
    <w:rsid w:val="008E4B57"/>
    <w:rsid w:val="008E59DC"/>
    <w:rsid w:val="008F0DC0"/>
    <w:rsid w:val="008F1CB1"/>
    <w:rsid w:val="008F1E95"/>
    <w:rsid w:val="008F4AB6"/>
    <w:rsid w:val="008F4ED9"/>
    <w:rsid w:val="008F5174"/>
    <w:rsid w:val="008F5FBB"/>
    <w:rsid w:val="00900C5F"/>
    <w:rsid w:val="009011A9"/>
    <w:rsid w:val="009018F5"/>
    <w:rsid w:val="00903392"/>
    <w:rsid w:val="009048F6"/>
    <w:rsid w:val="00904959"/>
    <w:rsid w:val="009050FB"/>
    <w:rsid w:val="009064C9"/>
    <w:rsid w:val="00906DB7"/>
    <w:rsid w:val="00907065"/>
    <w:rsid w:val="00913671"/>
    <w:rsid w:val="00914563"/>
    <w:rsid w:val="0091680B"/>
    <w:rsid w:val="00916ECC"/>
    <w:rsid w:val="00917D0E"/>
    <w:rsid w:val="009205B9"/>
    <w:rsid w:val="009211D6"/>
    <w:rsid w:val="00921261"/>
    <w:rsid w:val="0092352D"/>
    <w:rsid w:val="00924259"/>
    <w:rsid w:val="0092788A"/>
    <w:rsid w:val="009326E8"/>
    <w:rsid w:val="00934C64"/>
    <w:rsid w:val="00936594"/>
    <w:rsid w:val="009369CF"/>
    <w:rsid w:val="00936D02"/>
    <w:rsid w:val="00936DE6"/>
    <w:rsid w:val="009370D2"/>
    <w:rsid w:val="0093755E"/>
    <w:rsid w:val="00940073"/>
    <w:rsid w:val="00942609"/>
    <w:rsid w:val="00942C7B"/>
    <w:rsid w:val="00943D14"/>
    <w:rsid w:val="00943E07"/>
    <w:rsid w:val="009463D6"/>
    <w:rsid w:val="0094708E"/>
    <w:rsid w:val="0095011B"/>
    <w:rsid w:val="00953562"/>
    <w:rsid w:val="009536E0"/>
    <w:rsid w:val="00954272"/>
    <w:rsid w:val="00955F8A"/>
    <w:rsid w:val="00956294"/>
    <w:rsid w:val="009562A3"/>
    <w:rsid w:val="00957C4D"/>
    <w:rsid w:val="00960A92"/>
    <w:rsid w:val="009641CF"/>
    <w:rsid w:val="009679A8"/>
    <w:rsid w:val="00970163"/>
    <w:rsid w:val="00971171"/>
    <w:rsid w:val="009712C0"/>
    <w:rsid w:val="009717EC"/>
    <w:rsid w:val="00973005"/>
    <w:rsid w:val="009742FC"/>
    <w:rsid w:val="00975901"/>
    <w:rsid w:val="00976C79"/>
    <w:rsid w:val="0098018C"/>
    <w:rsid w:val="00981CCA"/>
    <w:rsid w:val="0098237D"/>
    <w:rsid w:val="009828CB"/>
    <w:rsid w:val="0098447F"/>
    <w:rsid w:val="00984AA2"/>
    <w:rsid w:val="009854B8"/>
    <w:rsid w:val="0098611E"/>
    <w:rsid w:val="00986ADE"/>
    <w:rsid w:val="00990952"/>
    <w:rsid w:val="00991723"/>
    <w:rsid w:val="00992076"/>
    <w:rsid w:val="009926C6"/>
    <w:rsid w:val="009932A8"/>
    <w:rsid w:val="00993869"/>
    <w:rsid w:val="00994C4A"/>
    <w:rsid w:val="0099580F"/>
    <w:rsid w:val="009960EE"/>
    <w:rsid w:val="009979B1"/>
    <w:rsid w:val="009A0616"/>
    <w:rsid w:val="009A2C03"/>
    <w:rsid w:val="009A2F11"/>
    <w:rsid w:val="009A44E4"/>
    <w:rsid w:val="009A4D7D"/>
    <w:rsid w:val="009A4D9C"/>
    <w:rsid w:val="009A535E"/>
    <w:rsid w:val="009A5F60"/>
    <w:rsid w:val="009A76E2"/>
    <w:rsid w:val="009B0295"/>
    <w:rsid w:val="009B1930"/>
    <w:rsid w:val="009B2D82"/>
    <w:rsid w:val="009B4031"/>
    <w:rsid w:val="009B47AE"/>
    <w:rsid w:val="009C0AC5"/>
    <w:rsid w:val="009C0E9B"/>
    <w:rsid w:val="009C1C8B"/>
    <w:rsid w:val="009C50A1"/>
    <w:rsid w:val="009C6787"/>
    <w:rsid w:val="009C69DC"/>
    <w:rsid w:val="009D0450"/>
    <w:rsid w:val="009D0E2E"/>
    <w:rsid w:val="009D15D6"/>
    <w:rsid w:val="009D3AAE"/>
    <w:rsid w:val="009D3D0A"/>
    <w:rsid w:val="009D3E8C"/>
    <w:rsid w:val="009D469D"/>
    <w:rsid w:val="009D4863"/>
    <w:rsid w:val="009D59CA"/>
    <w:rsid w:val="009D5D67"/>
    <w:rsid w:val="009D60B1"/>
    <w:rsid w:val="009D61BD"/>
    <w:rsid w:val="009D7175"/>
    <w:rsid w:val="009E0E47"/>
    <w:rsid w:val="009E2E4A"/>
    <w:rsid w:val="009E493A"/>
    <w:rsid w:val="009E4FD1"/>
    <w:rsid w:val="009E5507"/>
    <w:rsid w:val="009E6386"/>
    <w:rsid w:val="009F166E"/>
    <w:rsid w:val="009F2FAB"/>
    <w:rsid w:val="009F3626"/>
    <w:rsid w:val="009F3888"/>
    <w:rsid w:val="009F455C"/>
    <w:rsid w:val="00A01DFE"/>
    <w:rsid w:val="00A039F9"/>
    <w:rsid w:val="00A0562C"/>
    <w:rsid w:val="00A0697A"/>
    <w:rsid w:val="00A07F81"/>
    <w:rsid w:val="00A102AF"/>
    <w:rsid w:val="00A1212B"/>
    <w:rsid w:val="00A13110"/>
    <w:rsid w:val="00A152D6"/>
    <w:rsid w:val="00A15FF5"/>
    <w:rsid w:val="00A16D73"/>
    <w:rsid w:val="00A17164"/>
    <w:rsid w:val="00A2060D"/>
    <w:rsid w:val="00A21428"/>
    <w:rsid w:val="00A249B5"/>
    <w:rsid w:val="00A27E32"/>
    <w:rsid w:val="00A31435"/>
    <w:rsid w:val="00A334CA"/>
    <w:rsid w:val="00A34964"/>
    <w:rsid w:val="00A34C8F"/>
    <w:rsid w:val="00A34CE9"/>
    <w:rsid w:val="00A3662C"/>
    <w:rsid w:val="00A36DDA"/>
    <w:rsid w:val="00A378EC"/>
    <w:rsid w:val="00A4085D"/>
    <w:rsid w:val="00A40CF7"/>
    <w:rsid w:val="00A42414"/>
    <w:rsid w:val="00A43E0E"/>
    <w:rsid w:val="00A442F6"/>
    <w:rsid w:val="00A442FC"/>
    <w:rsid w:val="00A44FBD"/>
    <w:rsid w:val="00A45C48"/>
    <w:rsid w:val="00A45DDD"/>
    <w:rsid w:val="00A46EE3"/>
    <w:rsid w:val="00A473A9"/>
    <w:rsid w:val="00A5043A"/>
    <w:rsid w:val="00A51786"/>
    <w:rsid w:val="00A5534A"/>
    <w:rsid w:val="00A55504"/>
    <w:rsid w:val="00A5617C"/>
    <w:rsid w:val="00A56BF7"/>
    <w:rsid w:val="00A6043E"/>
    <w:rsid w:val="00A604B3"/>
    <w:rsid w:val="00A60A3B"/>
    <w:rsid w:val="00A61529"/>
    <w:rsid w:val="00A616B1"/>
    <w:rsid w:val="00A63E13"/>
    <w:rsid w:val="00A6489A"/>
    <w:rsid w:val="00A661D9"/>
    <w:rsid w:val="00A666BF"/>
    <w:rsid w:val="00A667B0"/>
    <w:rsid w:val="00A66DF9"/>
    <w:rsid w:val="00A70CCE"/>
    <w:rsid w:val="00A72DF6"/>
    <w:rsid w:val="00A73E5F"/>
    <w:rsid w:val="00A76857"/>
    <w:rsid w:val="00A81632"/>
    <w:rsid w:val="00A8197E"/>
    <w:rsid w:val="00A81F98"/>
    <w:rsid w:val="00A820AA"/>
    <w:rsid w:val="00A8296C"/>
    <w:rsid w:val="00A82F52"/>
    <w:rsid w:val="00A82FD0"/>
    <w:rsid w:val="00A83033"/>
    <w:rsid w:val="00A83B2B"/>
    <w:rsid w:val="00A85527"/>
    <w:rsid w:val="00A85F00"/>
    <w:rsid w:val="00A86CA1"/>
    <w:rsid w:val="00A90727"/>
    <w:rsid w:val="00A942E5"/>
    <w:rsid w:val="00A95B03"/>
    <w:rsid w:val="00A97A52"/>
    <w:rsid w:val="00AA168A"/>
    <w:rsid w:val="00AA16A5"/>
    <w:rsid w:val="00AA2AEF"/>
    <w:rsid w:val="00AA3003"/>
    <w:rsid w:val="00AA5864"/>
    <w:rsid w:val="00AA5CF0"/>
    <w:rsid w:val="00AA6306"/>
    <w:rsid w:val="00AB01B8"/>
    <w:rsid w:val="00AB0769"/>
    <w:rsid w:val="00AB16DE"/>
    <w:rsid w:val="00AB2017"/>
    <w:rsid w:val="00AB2504"/>
    <w:rsid w:val="00AB3EDE"/>
    <w:rsid w:val="00AB40A8"/>
    <w:rsid w:val="00AB4ADF"/>
    <w:rsid w:val="00AB4FD6"/>
    <w:rsid w:val="00AB592D"/>
    <w:rsid w:val="00AC2D86"/>
    <w:rsid w:val="00AC2FB8"/>
    <w:rsid w:val="00AC4357"/>
    <w:rsid w:val="00AC48A0"/>
    <w:rsid w:val="00AC561D"/>
    <w:rsid w:val="00AC6395"/>
    <w:rsid w:val="00AC714A"/>
    <w:rsid w:val="00AD005C"/>
    <w:rsid w:val="00AD0A32"/>
    <w:rsid w:val="00AD29DD"/>
    <w:rsid w:val="00AD474A"/>
    <w:rsid w:val="00AD4933"/>
    <w:rsid w:val="00AD5194"/>
    <w:rsid w:val="00AD5D62"/>
    <w:rsid w:val="00AE0B05"/>
    <w:rsid w:val="00AE1B7F"/>
    <w:rsid w:val="00AE23A0"/>
    <w:rsid w:val="00AE42BF"/>
    <w:rsid w:val="00AE46A8"/>
    <w:rsid w:val="00AE5729"/>
    <w:rsid w:val="00AE7DAC"/>
    <w:rsid w:val="00AF09BE"/>
    <w:rsid w:val="00AF0B2A"/>
    <w:rsid w:val="00AF3A6D"/>
    <w:rsid w:val="00AF3C66"/>
    <w:rsid w:val="00AF4C9C"/>
    <w:rsid w:val="00AF5E9C"/>
    <w:rsid w:val="00AF5EBA"/>
    <w:rsid w:val="00AF672D"/>
    <w:rsid w:val="00AF7DAF"/>
    <w:rsid w:val="00B05B1D"/>
    <w:rsid w:val="00B0702C"/>
    <w:rsid w:val="00B07655"/>
    <w:rsid w:val="00B07CE5"/>
    <w:rsid w:val="00B1120E"/>
    <w:rsid w:val="00B11811"/>
    <w:rsid w:val="00B11D6E"/>
    <w:rsid w:val="00B1262C"/>
    <w:rsid w:val="00B134CB"/>
    <w:rsid w:val="00B1607B"/>
    <w:rsid w:val="00B17AAA"/>
    <w:rsid w:val="00B17AF9"/>
    <w:rsid w:val="00B218D1"/>
    <w:rsid w:val="00B23417"/>
    <w:rsid w:val="00B23B29"/>
    <w:rsid w:val="00B257C4"/>
    <w:rsid w:val="00B26686"/>
    <w:rsid w:val="00B30385"/>
    <w:rsid w:val="00B30833"/>
    <w:rsid w:val="00B30DD4"/>
    <w:rsid w:val="00B31B49"/>
    <w:rsid w:val="00B32984"/>
    <w:rsid w:val="00B33194"/>
    <w:rsid w:val="00B340EC"/>
    <w:rsid w:val="00B35FF3"/>
    <w:rsid w:val="00B36A6B"/>
    <w:rsid w:val="00B41592"/>
    <w:rsid w:val="00B41FF0"/>
    <w:rsid w:val="00B45A8D"/>
    <w:rsid w:val="00B466BF"/>
    <w:rsid w:val="00B50D60"/>
    <w:rsid w:val="00B50FE3"/>
    <w:rsid w:val="00B5267B"/>
    <w:rsid w:val="00B52A23"/>
    <w:rsid w:val="00B52D5C"/>
    <w:rsid w:val="00B52ECE"/>
    <w:rsid w:val="00B54B22"/>
    <w:rsid w:val="00B576F6"/>
    <w:rsid w:val="00B61697"/>
    <w:rsid w:val="00B643B3"/>
    <w:rsid w:val="00B64E13"/>
    <w:rsid w:val="00B65DF8"/>
    <w:rsid w:val="00B67E4A"/>
    <w:rsid w:val="00B70313"/>
    <w:rsid w:val="00B70910"/>
    <w:rsid w:val="00B70CD3"/>
    <w:rsid w:val="00B7180D"/>
    <w:rsid w:val="00B71A57"/>
    <w:rsid w:val="00B71FBA"/>
    <w:rsid w:val="00B724FB"/>
    <w:rsid w:val="00B7269D"/>
    <w:rsid w:val="00B7419F"/>
    <w:rsid w:val="00B7589B"/>
    <w:rsid w:val="00B759AB"/>
    <w:rsid w:val="00B75CE3"/>
    <w:rsid w:val="00B7670C"/>
    <w:rsid w:val="00B76F0A"/>
    <w:rsid w:val="00B775E1"/>
    <w:rsid w:val="00B819CB"/>
    <w:rsid w:val="00B82404"/>
    <w:rsid w:val="00B82CAB"/>
    <w:rsid w:val="00B859A4"/>
    <w:rsid w:val="00B86701"/>
    <w:rsid w:val="00B87053"/>
    <w:rsid w:val="00B90510"/>
    <w:rsid w:val="00B92DEC"/>
    <w:rsid w:val="00B95858"/>
    <w:rsid w:val="00BA03EC"/>
    <w:rsid w:val="00BA11F9"/>
    <w:rsid w:val="00BA1B2A"/>
    <w:rsid w:val="00BA257F"/>
    <w:rsid w:val="00BA45E9"/>
    <w:rsid w:val="00BA5513"/>
    <w:rsid w:val="00BA55D4"/>
    <w:rsid w:val="00BA67AC"/>
    <w:rsid w:val="00BA6E01"/>
    <w:rsid w:val="00BA741D"/>
    <w:rsid w:val="00BA7771"/>
    <w:rsid w:val="00BA7C71"/>
    <w:rsid w:val="00BB0764"/>
    <w:rsid w:val="00BB0B3C"/>
    <w:rsid w:val="00BB0E69"/>
    <w:rsid w:val="00BB1485"/>
    <w:rsid w:val="00BB16A5"/>
    <w:rsid w:val="00BB2F9D"/>
    <w:rsid w:val="00BB30F2"/>
    <w:rsid w:val="00BB35D7"/>
    <w:rsid w:val="00BB3EA4"/>
    <w:rsid w:val="00BB4986"/>
    <w:rsid w:val="00BB5F6E"/>
    <w:rsid w:val="00BB6000"/>
    <w:rsid w:val="00BB6767"/>
    <w:rsid w:val="00BC1779"/>
    <w:rsid w:val="00BC2023"/>
    <w:rsid w:val="00BC349A"/>
    <w:rsid w:val="00BC43FD"/>
    <w:rsid w:val="00BC4EE3"/>
    <w:rsid w:val="00BC50C4"/>
    <w:rsid w:val="00BD1AE7"/>
    <w:rsid w:val="00BD36A4"/>
    <w:rsid w:val="00BD3F04"/>
    <w:rsid w:val="00BD4F0A"/>
    <w:rsid w:val="00BD5A79"/>
    <w:rsid w:val="00BD5B75"/>
    <w:rsid w:val="00BD7E29"/>
    <w:rsid w:val="00BE01B9"/>
    <w:rsid w:val="00BE2D92"/>
    <w:rsid w:val="00BF271D"/>
    <w:rsid w:val="00BF2F5F"/>
    <w:rsid w:val="00BF4608"/>
    <w:rsid w:val="00C00DEB"/>
    <w:rsid w:val="00C036F6"/>
    <w:rsid w:val="00C03FCC"/>
    <w:rsid w:val="00C0418E"/>
    <w:rsid w:val="00C05C61"/>
    <w:rsid w:val="00C06B8C"/>
    <w:rsid w:val="00C103A2"/>
    <w:rsid w:val="00C1246F"/>
    <w:rsid w:val="00C13AC8"/>
    <w:rsid w:val="00C1468B"/>
    <w:rsid w:val="00C168CC"/>
    <w:rsid w:val="00C21496"/>
    <w:rsid w:val="00C23139"/>
    <w:rsid w:val="00C232EE"/>
    <w:rsid w:val="00C2480F"/>
    <w:rsid w:val="00C24878"/>
    <w:rsid w:val="00C26587"/>
    <w:rsid w:val="00C304AD"/>
    <w:rsid w:val="00C30ECE"/>
    <w:rsid w:val="00C31105"/>
    <w:rsid w:val="00C32646"/>
    <w:rsid w:val="00C32671"/>
    <w:rsid w:val="00C3647E"/>
    <w:rsid w:val="00C369DC"/>
    <w:rsid w:val="00C3704B"/>
    <w:rsid w:val="00C37226"/>
    <w:rsid w:val="00C379E6"/>
    <w:rsid w:val="00C37EB4"/>
    <w:rsid w:val="00C42242"/>
    <w:rsid w:val="00C45CB9"/>
    <w:rsid w:val="00C45D4F"/>
    <w:rsid w:val="00C46209"/>
    <w:rsid w:val="00C4636A"/>
    <w:rsid w:val="00C50162"/>
    <w:rsid w:val="00C5099C"/>
    <w:rsid w:val="00C50DF3"/>
    <w:rsid w:val="00C557AB"/>
    <w:rsid w:val="00C60ADC"/>
    <w:rsid w:val="00C6111B"/>
    <w:rsid w:val="00C61479"/>
    <w:rsid w:val="00C6155F"/>
    <w:rsid w:val="00C617F8"/>
    <w:rsid w:val="00C61911"/>
    <w:rsid w:val="00C61A17"/>
    <w:rsid w:val="00C61D27"/>
    <w:rsid w:val="00C6216C"/>
    <w:rsid w:val="00C63C84"/>
    <w:rsid w:val="00C64E0D"/>
    <w:rsid w:val="00C756D2"/>
    <w:rsid w:val="00C75FA4"/>
    <w:rsid w:val="00C76251"/>
    <w:rsid w:val="00C76475"/>
    <w:rsid w:val="00C76766"/>
    <w:rsid w:val="00C813F4"/>
    <w:rsid w:val="00C832C8"/>
    <w:rsid w:val="00C83A2A"/>
    <w:rsid w:val="00C83FA5"/>
    <w:rsid w:val="00C841C5"/>
    <w:rsid w:val="00C846A8"/>
    <w:rsid w:val="00C855BF"/>
    <w:rsid w:val="00C8633F"/>
    <w:rsid w:val="00C86BE8"/>
    <w:rsid w:val="00C86F47"/>
    <w:rsid w:val="00C914F1"/>
    <w:rsid w:val="00C92B4C"/>
    <w:rsid w:val="00C93AF8"/>
    <w:rsid w:val="00C940EF"/>
    <w:rsid w:val="00C9493B"/>
    <w:rsid w:val="00C95378"/>
    <w:rsid w:val="00C95C76"/>
    <w:rsid w:val="00C97FE1"/>
    <w:rsid w:val="00CA0140"/>
    <w:rsid w:val="00CA2573"/>
    <w:rsid w:val="00CA38E3"/>
    <w:rsid w:val="00CA3D33"/>
    <w:rsid w:val="00CA4BB9"/>
    <w:rsid w:val="00CA689B"/>
    <w:rsid w:val="00CA6AA5"/>
    <w:rsid w:val="00CB0911"/>
    <w:rsid w:val="00CB0E6D"/>
    <w:rsid w:val="00CB1ADF"/>
    <w:rsid w:val="00CB35F2"/>
    <w:rsid w:val="00CB6D1C"/>
    <w:rsid w:val="00CB7161"/>
    <w:rsid w:val="00CC0729"/>
    <w:rsid w:val="00CC07EB"/>
    <w:rsid w:val="00CC0C7B"/>
    <w:rsid w:val="00CC0FFF"/>
    <w:rsid w:val="00CC1A77"/>
    <w:rsid w:val="00CC2900"/>
    <w:rsid w:val="00CC3CC7"/>
    <w:rsid w:val="00CC7F5D"/>
    <w:rsid w:val="00CD2A79"/>
    <w:rsid w:val="00CD37A4"/>
    <w:rsid w:val="00CD414D"/>
    <w:rsid w:val="00CD4E47"/>
    <w:rsid w:val="00CD56FB"/>
    <w:rsid w:val="00CD698B"/>
    <w:rsid w:val="00CD6F57"/>
    <w:rsid w:val="00CD7DAD"/>
    <w:rsid w:val="00CE0173"/>
    <w:rsid w:val="00CE08F5"/>
    <w:rsid w:val="00CE0D7D"/>
    <w:rsid w:val="00CE1084"/>
    <w:rsid w:val="00CE26DA"/>
    <w:rsid w:val="00CE6924"/>
    <w:rsid w:val="00CE6CBA"/>
    <w:rsid w:val="00CF24F6"/>
    <w:rsid w:val="00CF2E32"/>
    <w:rsid w:val="00CF3659"/>
    <w:rsid w:val="00CF4202"/>
    <w:rsid w:val="00CF43D6"/>
    <w:rsid w:val="00CF5627"/>
    <w:rsid w:val="00D000CB"/>
    <w:rsid w:val="00D01A77"/>
    <w:rsid w:val="00D0361A"/>
    <w:rsid w:val="00D0383E"/>
    <w:rsid w:val="00D03990"/>
    <w:rsid w:val="00D04A1A"/>
    <w:rsid w:val="00D05593"/>
    <w:rsid w:val="00D05EB3"/>
    <w:rsid w:val="00D07D48"/>
    <w:rsid w:val="00D1081E"/>
    <w:rsid w:val="00D108A6"/>
    <w:rsid w:val="00D11819"/>
    <w:rsid w:val="00D12762"/>
    <w:rsid w:val="00D14360"/>
    <w:rsid w:val="00D14BEA"/>
    <w:rsid w:val="00D208CF"/>
    <w:rsid w:val="00D21E27"/>
    <w:rsid w:val="00D241E5"/>
    <w:rsid w:val="00D265E6"/>
    <w:rsid w:val="00D30ABE"/>
    <w:rsid w:val="00D30F35"/>
    <w:rsid w:val="00D32620"/>
    <w:rsid w:val="00D33267"/>
    <w:rsid w:val="00D34E19"/>
    <w:rsid w:val="00D3504F"/>
    <w:rsid w:val="00D35A12"/>
    <w:rsid w:val="00D3673D"/>
    <w:rsid w:val="00D4234A"/>
    <w:rsid w:val="00D45342"/>
    <w:rsid w:val="00D46344"/>
    <w:rsid w:val="00D46AF0"/>
    <w:rsid w:val="00D509EF"/>
    <w:rsid w:val="00D52235"/>
    <w:rsid w:val="00D5311C"/>
    <w:rsid w:val="00D53437"/>
    <w:rsid w:val="00D53DD8"/>
    <w:rsid w:val="00D53F01"/>
    <w:rsid w:val="00D542E0"/>
    <w:rsid w:val="00D54BE6"/>
    <w:rsid w:val="00D56471"/>
    <w:rsid w:val="00D57296"/>
    <w:rsid w:val="00D57D1A"/>
    <w:rsid w:val="00D62208"/>
    <w:rsid w:val="00D6223C"/>
    <w:rsid w:val="00D632A2"/>
    <w:rsid w:val="00D6343C"/>
    <w:rsid w:val="00D637A4"/>
    <w:rsid w:val="00D6445B"/>
    <w:rsid w:val="00D656F1"/>
    <w:rsid w:val="00D66252"/>
    <w:rsid w:val="00D6779C"/>
    <w:rsid w:val="00D70BC5"/>
    <w:rsid w:val="00D722AA"/>
    <w:rsid w:val="00D735B4"/>
    <w:rsid w:val="00D743DD"/>
    <w:rsid w:val="00D74A76"/>
    <w:rsid w:val="00D75F8A"/>
    <w:rsid w:val="00D76917"/>
    <w:rsid w:val="00D77B8D"/>
    <w:rsid w:val="00D83903"/>
    <w:rsid w:val="00D8409E"/>
    <w:rsid w:val="00D853D5"/>
    <w:rsid w:val="00D855E7"/>
    <w:rsid w:val="00D86431"/>
    <w:rsid w:val="00D90877"/>
    <w:rsid w:val="00D917A0"/>
    <w:rsid w:val="00D92722"/>
    <w:rsid w:val="00D92FA7"/>
    <w:rsid w:val="00D9320B"/>
    <w:rsid w:val="00D93687"/>
    <w:rsid w:val="00D952E9"/>
    <w:rsid w:val="00D96CC4"/>
    <w:rsid w:val="00D97979"/>
    <w:rsid w:val="00DA0E23"/>
    <w:rsid w:val="00DA27D8"/>
    <w:rsid w:val="00DA31F0"/>
    <w:rsid w:val="00DA3F70"/>
    <w:rsid w:val="00DA4189"/>
    <w:rsid w:val="00DA60A7"/>
    <w:rsid w:val="00DA776F"/>
    <w:rsid w:val="00DB189A"/>
    <w:rsid w:val="00DB2604"/>
    <w:rsid w:val="00DB383D"/>
    <w:rsid w:val="00DB4FB2"/>
    <w:rsid w:val="00DB55E9"/>
    <w:rsid w:val="00DB5D41"/>
    <w:rsid w:val="00DB5E45"/>
    <w:rsid w:val="00DB6E97"/>
    <w:rsid w:val="00DC1C13"/>
    <w:rsid w:val="00DC4195"/>
    <w:rsid w:val="00DC44A6"/>
    <w:rsid w:val="00DD747B"/>
    <w:rsid w:val="00DE0FEB"/>
    <w:rsid w:val="00DE15F3"/>
    <w:rsid w:val="00DE17C3"/>
    <w:rsid w:val="00DE3A0B"/>
    <w:rsid w:val="00DE6CA4"/>
    <w:rsid w:val="00DE7F0C"/>
    <w:rsid w:val="00DF076E"/>
    <w:rsid w:val="00DF0AC4"/>
    <w:rsid w:val="00DF19B9"/>
    <w:rsid w:val="00DF1B57"/>
    <w:rsid w:val="00DF1D8A"/>
    <w:rsid w:val="00DF2322"/>
    <w:rsid w:val="00DF2AA1"/>
    <w:rsid w:val="00DF2D3B"/>
    <w:rsid w:val="00DF373E"/>
    <w:rsid w:val="00DF4623"/>
    <w:rsid w:val="00DF4AE0"/>
    <w:rsid w:val="00DF4AEE"/>
    <w:rsid w:val="00E00387"/>
    <w:rsid w:val="00E03D8F"/>
    <w:rsid w:val="00E0420F"/>
    <w:rsid w:val="00E061AD"/>
    <w:rsid w:val="00E07166"/>
    <w:rsid w:val="00E10C78"/>
    <w:rsid w:val="00E11B30"/>
    <w:rsid w:val="00E1348C"/>
    <w:rsid w:val="00E13868"/>
    <w:rsid w:val="00E15B45"/>
    <w:rsid w:val="00E20670"/>
    <w:rsid w:val="00E215F0"/>
    <w:rsid w:val="00E218EB"/>
    <w:rsid w:val="00E22642"/>
    <w:rsid w:val="00E22C28"/>
    <w:rsid w:val="00E23DF3"/>
    <w:rsid w:val="00E241E6"/>
    <w:rsid w:val="00E24C55"/>
    <w:rsid w:val="00E25A97"/>
    <w:rsid w:val="00E26338"/>
    <w:rsid w:val="00E3061B"/>
    <w:rsid w:val="00E30748"/>
    <w:rsid w:val="00E33100"/>
    <w:rsid w:val="00E34EBD"/>
    <w:rsid w:val="00E376EE"/>
    <w:rsid w:val="00E37DA9"/>
    <w:rsid w:val="00E41275"/>
    <w:rsid w:val="00E425D3"/>
    <w:rsid w:val="00E436E6"/>
    <w:rsid w:val="00E437B1"/>
    <w:rsid w:val="00E442C5"/>
    <w:rsid w:val="00E446CD"/>
    <w:rsid w:val="00E5068D"/>
    <w:rsid w:val="00E51D6D"/>
    <w:rsid w:val="00E53727"/>
    <w:rsid w:val="00E543F1"/>
    <w:rsid w:val="00E545C7"/>
    <w:rsid w:val="00E555CC"/>
    <w:rsid w:val="00E55CE8"/>
    <w:rsid w:val="00E566D0"/>
    <w:rsid w:val="00E56A13"/>
    <w:rsid w:val="00E570DE"/>
    <w:rsid w:val="00E606C8"/>
    <w:rsid w:val="00E65588"/>
    <w:rsid w:val="00E6601F"/>
    <w:rsid w:val="00E669CD"/>
    <w:rsid w:val="00E71115"/>
    <w:rsid w:val="00E724DA"/>
    <w:rsid w:val="00E726E2"/>
    <w:rsid w:val="00E72710"/>
    <w:rsid w:val="00E72E03"/>
    <w:rsid w:val="00E74DDA"/>
    <w:rsid w:val="00E75D24"/>
    <w:rsid w:val="00E7703B"/>
    <w:rsid w:val="00E77ACD"/>
    <w:rsid w:val="00E83FF2"/>
    <w:rsid w:val="00E85B00"/>
    <w:rsid w:val="00E860B3"/>
    <w:rsid w:val="00E86D67"/>
    <w:rsid w:val="00E90E0E"/>
    <w:rsid w:val="00E94CC4"/>
    <w:rsid w:val="00E96B37"/>
    <w:rsid w:val="00E97CD0"/>
    <w:rsid w:val="00E97E80"/>
    <w:rsid w:val="00E97FB7"/>
    <w:rsid w:val="00EA0797"/>
    <w:rsid w:val="00EA234F"/>
    <w:rsid w:val="00EA2E99"/>
    <w:rsid w:val="00EA4772"/>
    <w:rsid w:val="00EA5171"/>
    <w:rsid w:val="00EA75BD"/>
    <w:rsid w:val="00EB249A"/>
    <w:rsid w:val="00EB27C9"/>
    <w:rsid w:val="00EB471B"/>
    <w:rsid w:val="00EB7050"/>
    <w:rsid w:val="00EC0BF6"/>
    <w:rsid w:val="00EC520E"/>
    <w:rsid w:val="00EC52EF"/>
    <w:rsid w:val="00EC59F3"/>
    <w:rsid w:val="00EC657D"/>
    <w:rsid w:val="00EC66AC"/>
    <w:rsid w:val="00EC7B84"/>
    <w:rsid w:val="00ED0F1A"/>
    <w:rsid w:val="00ED1511"/>
    <w:rsid w:val="00ED24EC"/>
    <w:rsid w:val="00ED318F"/>
    <w:rsid w:val="00ED39E3"/>
    <w:rsid w:val="00ED3C74"/>
    <w:rsid w:val="00ED5E92"/>
    <w:rsid w:val="00ED65FE"/>
    <w:rsid w:val="00EE1581"/>
    <w:rsid w:val="00EE1F48"/>
    <w:rsid w:val="00EE2523"/>
    <w:rsid w:val="00EE3F0F"/>
    <w:rsid w:val="00EE40AE"/>
    <w:rsid w:val="00EE5C70"/>
    <w:rsid w:val="00EE6794"/>
    <w:rsid w:val="00EE6CD4"/>
    <w:rsid w:val="00EF0362"/>
    <w:rsid w:val="00EF7AFD"/>
    <w:rsid w:val="00F029D1"/>
    <w:rsid w:val="00F031B8"/>
    <w:rsid w:val="00F042EA"/>
    <w:rsid w:val="00F049F3"/>
    <w:rsid w:val="00F05EC6"/>
    <w:rsid w:val="00F11CCE"/>
    <w:rsid w:val="00F151E3"/>
    <w:rsid w:val="00F16E4B"/>
    <w:rsid w:val="00F1783E"/>
    <w:rsid w:val="00F17B48"/>
    <w:rsid w:val="00F2166F"/>
    <w:rsid w:val="00F21CAA"/>
    <w:rsid w:val="00F23884"/>
    <w:rsid w:val="00F25375"/>
    <w:rsid w:val="00F26822"/>
    <w:rsid w:val="00F26C81"/>
    <w:rsid w:val="00F30E85"/>
    <w:rsid w:val="00F31F0F"/>
    <w:rsid w:val="00F3210D"/>
    <w:rsid w:val="00F32399"/>
    <w:rsid w:val="00F342AD"/>
    <w:rsid w:val="00F34684"/>
    <w:rsid w:val="00F347DA"/>
    <w:rsid w:val="00F35585"/>
    <w:rsid w:val="00F36107"/>
    <w:rsid w:val="00F36429"/>
    <w:rsid w:val="00F3671A"/>
    <w:rsid w:val="00F3748A"/>
    <w:rsid w:val="00F37C2F"/>
    <w:rsid w:val="00F46D81"/>
    <w:rsid w:val="00F4758A"/>
    <w:rsid w:val="00F47A89"/>
    <w:rsid w:val="00F47ECB"/>
    <w:rsid w:val="00F50D42"/>
    <w:rsid w:val="00F53DEC"/>
    <w:rsid w:val="00F548FA"/>
    <w:rsid w:val="00F5575C"/>
    <w:rsid w:val="00F601AC"/>
    <w:rsid w:val="00F61CA6"/>
    <w:rsid w:val="00F63081"/>
    <w:rsid w:val="00F63173"/>
    <w:rsid w:val="00F642E7"/>
    <w:rsid w:val="00F65297"/>
    <w:rsid w:val="00F659BE"/>
    <w:rsid w:val="00F6666D"/>
    <w:rsid w:val="00F70319"/>
    <w:rsid w:val="00F705FC"/>
    <w:rsid w:val="00F7230C"/>
    <w:rsid w:val="00F74A6B"/>
    <w:rsid w:val="00F76B2F"/>
    <w:rsid w:val="00F76E06"/>
    <w:rsid w:val="00F76E81"/>
    <w:rsid w:val="00F77D0C"/>
    <w:rsid w:val="00F8206D"/>
    <w:rsid w:val="00F83C10"/>
    <w:rsid w:val="00F8487A"/>
    <w:rsid w:val="00F85393"/>
    <w:rsid w:val="00F85937"/>
    <w:rsid w:val="00F87C42"/>
    <w:rsid w:val="00F9208A"/>
    <w:rsid w:val="00F921D0"/>
    <w:rsid w:val="00F950CA"/>
    <w:rsid w:val="00F951F1"/>
    <w:rsid w:val="00F96A82"/>
    <w:rsid w:val="00F97417"/>
    <w:rsid w:val="00FA09FE"/>
    <w:rsid w:val="00FA0A24"/>
    <w:rsid w:val="00FA0E8D"/>
    <w:rsid w:val="00FA1498"/>
    <w:rsid w:val="00FA1DEB"/>
    <w:rsid w:val="00FA32EC"/>
    <w:rsid w:val="00FA3716"/>
    <w:rsid w:val="00FA48C2"/>
    <w:rsid w:val="00FA4C3B"/>
    <w:rsid w:val="00FA516D"/>
    <w:rsid w:val="00FA536D"/>
    <w:rsid w:val="00FA60EC"/>
    <w:rsid w:val="00FA6497"/>
    <w:rsid w:val="00FB0677"/>
    <w:rsid w:val="00FB0EA0"/>
    <w:rsid w:val="00FB13AC"/>
    <w:rsid w:val="00FB3902"/>
    <w:rsid w:val="00FB45D3"/>
    <w:rsid w:val="00FB4FF0"/>
    <w:rsid w:val="00FB5333"/>
    <w:rsid w:val="00FB5740"/>
    <w:rsid w:val="00FB6260"/>
    <w:rsid w:val="00FB7413"/>
    <w:rsid w:val="00FB7440"/>
    <w:rsid w:val="00FB78DA"/>
    <w:rsid w:val="00FC11D1"/>
    <w:rsid w:val="00FC1350"/>
    <w:rsid w:val="00FC1958"/>
    <w:rsid w:val="00FC1A52"/>
    <w:rsid w:val="00FC2220"/>
    <w:rsid w:val="00FC2A9C"/>
    <w:rsid w:val="00FC2E1A"/>
    <w:rsid w:val="00FC5258"/>
    <w:rsid w:val="00FC5EBC"/>
    <w:rsid w:val="00FC71C6"/>
    <w:rsid w:val="00FD0902"/>
    <w:rsid w:val="00FD0B65"/>
    <w:rsid w:val="00FD0C9C"/>
    <w:rsid w:val="00FD1668"/>
    <w:rsid w:val="00FD2FAC"/>
    <w:rsid w:val="00FD3891"/>
    <w:rsid w:val="00FD6320"/>
    <w:rsid w:val="00FD660F"/>
    <w:rsid w:val="00FD76EC"/>
    <w:rsid w:val="00FE04D5"/>
    <w:rsid w:val="00FE0BF2"/>
    <w:rsid w:val="00FE1F43"/>
    <w:rsid w:val="00FE1F99"/>
    <w:rsid w:val="00FE2AF7"/>
    <w:rsid w:val="00FE32A5"/>
    <w:rsid w:val="00FE3DFB"/>
    <w:rsid w:val="00FE40D9"/>
    <w:rsid w:val="00FE5150"/>
    <w:rsid w:val="00FE5C59"/>
    <w:rsid w:val="00FE7FA2"/>
    <w:rsid w:val="00FF0785"/>
    <w:rsid w:val="00FF3C8D"/>
    <w:rsid w:val="00FF3D09"/>
    <w:rsid w:val="00FF45F5"/>
    <w:rsid w:val="00FF7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10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862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447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C61911"/>
    <w:pPr>
      <w:keepNext/>
      <w:jc w:val="center"/>
      <w:outlineLvl w:val="1"/>
    </w:pPr>
    <w:rPr>
      <w:sz w:val="32"/>
      <w:lang w:val="en-GB"/>
    </w:rPr>
  </w:style>
  <w:style w:type="paragraph" w:styleId="Heading3">
    <w:name w:val="heading 3"/>
    <w:basedOn w:val="Normal"/>
    <w:next w:val="Normal"/>
    <w:qFormat/>
    <w:rsid w:val="00C61911"/>
    <w:pPr>
      <w:keepNext/>
      <w:jc w:val="center"/>
      <w:outlineLvl w:val="2"/>
    </w:pPr>
    <w:rPr>
      <w:b/>
      <w:bCs/>
      <w:sz w:val="32"/>
      <w:lang w:val="en-GB"/>
    </w:rPr>
  </w:style>
  <w:style w:type="paragraph" w:styleId="Heading4">
    <w:name w:val="heading 4"/>
    <w:basedOn w:val="Normal"/>
    <w:next w:val="Normal"/>
    <w:qFormat/>
    <w:rsid w:val="00C61911"/>
    <w:pPr>
      <w:keepNext/>
      <w:ind w:left="1440"/>
      <w:jc w:val="right"/>
      <w:outlineLvl w:val="3"/>
    </w:pPr>
    <w:rPr>
      <w:b/>
      <w:bCs/>
      <w:sz w:val="7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nhideWhenUsed/>
    <w:rsid w:val="00E7111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E71115"/>
    <w:rPr>
      <w:rFonts w:ascii="Courier New" w:hAnsi="Courier New" w:cs="Courier New"/>
      <w:lang w:val="en-US" w:eastAsia="en-US" w:bidi="ar-SA"/>
    </w:rPr>
  </w:style>
  <w:style w:type="paragraph" w:styleId="BalloonText">
    <w:name w:val="Balloon Text"/>
    <w:basedOn w:val="Normal"/>
    <w:semiHidden/>
    <w:rsid w:val="00FB626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56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D32620"/>
    <w:rPr>
      <w:color w:val="008000"/>
      <w:u w:val="single"/>
    </w:rPr>
  </w:style>
  <w:style w:type="character" w:customStyle="1" w:styleId="text1">
    <w:name w:val="text1"/>
    <w:rsid w:val="00853A6D"/>
    <w:rPr>
      <w:rFonts w:ascii="Arial" w:hAnsi="Arial" w:cs="Arial" w:hint="default"/>
      <w:color w:val="000000"/>
      <w:sz w:val="20"/>
      <w:szCs w:val="20"/>
    </w:rPr>
  </w:style>
  <w:style w:type="paragraph" w:customStyle="1" w:styleId="MTDisplayEquation">
    <w:name w:val="MTDisplayEquation"/>
    <w:basedOn w:val="Normal"/>
    <w:next w:val="Normal"/>
    <w:rsid w:val="009048F6"/>
    <w:pPr>
      <w:tabs>
        <w:tab w:val="center" w:pos="4900"/>
        <w:tab w:val="right" w:pos="9360"/>
      </w:tabs>
      <w:ind w:left="432" w:hanging="432"/>
    </w:pPr>
  </w:style>
  <w:style w:type="paragraph" w:styleId="ListParagraph">
    <w:name w:val="List Paragraph"/>
    <w:basedOn w:val="Normal"/>
    <w:uiPriority w:val="34"/>
    <w:qFormat/>
    <w:rsid w:val="009D5D6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98447F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ColorfulList-Accent3">
    <w:name w:val="Colorful List Accent 3"/>
    <w:basedOn w:val="TableNormal"/>
    <w:uiPriority w:val="72"/>
    <w:rsid w:val="003910E3"/>
    <w:rPr>
      <w:rFonts w:ascii="Calibri" w:eastAsia="Calibri" w:hAnsi="Calibri"/>
      <w:color w:val="000000"/>
      <w:sz w:val="22"/>
      <w:szCs w:val="22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MediumShading1-Accent4">
    <w:name w:val="Medium Shading 1 Accent 4"/>
    <w:basedOn w:val="TableNormal"/>
    <w:uiPriority w:val="63"/>
    <w:rsid w:val="00C32671"/>
    <w:rPr>
      <w:rFonts w:ascii="Calibri" w:eastAsia="Calibri" w:hAnsi="Calibri"/>
      <w:sz w:val="22"/>
      <w:szCs w:val="22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ghtShading-Accent11">
    <w:name w:val="Light Shading - Accent 11"/>
    <w:basedOn w:val="TableNormal"/>
    <w:uiPriority w:val="60"/>
    <w:rsid w:val="00443C29"/>
    <w:rPr>
      <w:rFonts w:ascii="Calibri" w:eastAsia="Calibri" w:hAnsi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2F6DD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rsid w:val="002F6DD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pple-converted-space">
    <w:name w:val="apple-converted-space"/>
    <w:basedOn w:val="DefaultParagraphFont"/>
    <w:rsid w:val="002F6DDC"/>
  </w:style>
  <w:style w:type="paragraph" w:styleId="NoSpacing">
    <w:name w:val="No Spacing"/>
    <w:uiPriority w:val="1"/>
    <w:qFormat/>
    <w:rsid w:val="00247496"/>
    <w:rPr>
      <w:rFonts w:ascii="Calibri" w:eastAsia="Calibri" w:hAnsi="Calibri"/>
      <w:sz w:val="22"/>
      <w:szCs w:val="22"/>
    </w:rPr>
  </w:style>
  <w:style w:type="table" w:styleId="MediumShading1-Accent5">
    <w:name w:val="Medium Shading 1 Accent 5"/>
    <w:basedOn w:val="TableNormal"/>
    <w:uiPriority w:val="63"/>
    <w:rsid w:val="00247496"/>
    <w:rPr>
      <w:rFonts w:ascii="Calibri" w:eastAsia="Calibri" w:hAnsi="Calibri"/>
      <w:sz w:val="22"/>
      <w:szCs w:val="22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NormalWeb">
    <w:name w:val="Normal (Web)"/>
    <w:basedOn w:val="Normal"/>
    <w:uiPriority w:val="99"/>
    <w:unhideWhenUsed/>
    <w:rsid w:val="003D6890"/>
    <w:pPr>
      <w:spacing w:before="100" w:beforeAutospacing="1" w:after="100" w:afterAutospacing="1"/>
    </w:pPr>
  </w:style>
  <w:style w:type="character" w:styleId="FollowedHyperlink">
    <w:name w:val="FollowedHyperlink"/>
    <w:rsid w:val="00CF4202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563FE6"/>
  </w:style>
  <w:style w:type="paragraph" w:styleId="Header">
    <w:name w:val="header"/>
    <w:basedOn w:val="Normal"/>
    <w:link w:val="HeaderChar"/>
    <w:rsid w:val="002B00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B00B0"/>
    <w:rPr>
      <w:sz w:val="24"/>
      <w:szCs w:val="24"/>
    </w:rPr>
  </w:style>
  <w:style w:type="paragraph" w:styleId="Footer">
    <w:name w:val="footer"/>
    <w:basedOn w:val="Normal"/>
    <w:link w:val="FooterChar"/>
    <w:rsid w:val="002B00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2B00B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374A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10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862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447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C61911"/>
    <w:pPr>
      <w:keepNext/>
      <w:jc w:val="center"/>
      <w:outlineLvl w:val="1"/>
    </w:pPr>
    <w:rPr>
      <w:sz w:val="32"/>
      <w:lang w:val="en-GB"/>
    </w:rPr>
  </w:style>
  <w:style w:type="paragraph" w:styleId="Heading3">
    <w:name w:val="heading 3"/>
    <w:basedOn w:val="Normal"/>
    <w:next w:val="Normal"/>
    <w:qFormat/>
    <w:rsid w:val="00C61911"/>
    <w:pPr>
      <w:keepNext/>
      <w:jc w:val="center"/>
      <w:outlineLvl w:val="2"/>
    </w:pPr>
    <w:rPr>
      <w:b/>
      <w:bCs/>
      <w:sz w:val="32"/>
      <w:lang w:val="en-GB"/>
    </w:rPr>
  </w:style>
  <w:style w:type="paragraph" w:styleId="Heading4">
    <w:name w:val="heading 4"/>
    <w:basedOn w:val="Normal"/>
    <w:next w:val="Normal"/>
    <w:qFormat/>
    <w:rsid w:val="00C61911"/>
    <w:pPr>
      <w:keepNext/>
      <w:ind w:left="1440"/>
      <w:jc w:val="right"/>
      <w:outlineLvl w:val="3"/>
    </w:pPr>
    <w:rPr>
      <w:b/>
      <w:bCs/>
      <w:sz w:val="7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nhideWhenUsed/>
    <w:rsid w:val="00E7111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E71115"/>
    <w:rPr>
      <w:rFonts w:ascii="Courier New" w:hAnsi="Courier New" w:cs="Courier New"/>
      <w:lang w:val="en-US" w:eastAsia="en-US" w:bidi="ar-SA"/>
    </w:rPr>
  </w:style>
  <w:style w:type="paragraph" w:styleId="BalloonText">
    <w:name w:val="Balloon Text"/>
    <w:basedOn w:val="Normal"/>
    <w:semiHidden/>
    <w:rsid w:val="00FB626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56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D32620"/>
    <w:rPr>
      <w:color w:val="008000"/>
      <w:u w:val="single"/>
    </w:rPr>
  </w:style>
  <w:style w:type="character" w:customStyle="1" w:styleId="text1">
    <w:name w:val="text1"/>
    <w:rsid w:val="00853A6D"/>
    <w:rPr>
      <w:rFonts w:ascii="Arial" w:hAnsi="Arial" w:cs="Arial" w:hint="default"/>
      <w:color w:val="000000"/>
      <w:sz w:val="20"/>
      <w:szCs w:val="20"/>
    </w:rPr>
  </w:style>
  <w:style w:type="paragraph" w:customStyle="1" w:styleId="MTDisplayEquation">
    <w:name w:val="MTDisplayEquation"/>
    <w:basedOn w:val="Normal"/>
    <w:next w:val="Normal"/>
    <w:rsid w:val="009048F6"/>
    <w:pPr>
      <w:tabs>
        <w:tab w:val="center" w:pos="4900"/>
        <w:tab w:val="right" w:pos="9360"/>
      </w:tabs>
      <w:ind w:left="432" w:hanging="432"/>
    </w:pPr>
  </w:style>
  <w:style w:type="paragraph" w:styleId="ListParagraph">
    <w:name w:val="List Paragraph"/>
    <w:basedOn w:val="Normal"/>
    <w:uiPriority w:val="34"/>
    <w:qFormat/>
    <w:rsid w:val="009D5D6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98447F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ColorfulList-Accent3">
    <w:name w:val="Colorful List Accent 3"/>
    <w:basedOn w:val="TableNormal"/>
    <w:uiPriority w:val="72"/>
    <w:rsid w:val="003910E3"/>
    <w:rPr>
      <w:rFonts w:ascii="Calibri" w:eastAsia="Calibri" w:hAnsi="Calibri"/>
      <w:color w:val="000000"/>
      <w:sz w:val="22"/>
      <w:szCs w:val="22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MediumShading1-Accent4">
    <w:name w:val="Medium Shading 1 Accent 4"/>
    <w:basedOn w:val="TableNormal"/>
    <w:uiPriority w:val="63"/>
    <w:rsid w:val="00C32671"/>
    <w:rPr>
      <w:rFonts w:ascii="Calibri" w:eastAsia="Calibri" w:hAnsi="Calibri"/>
      <w:sz w:val="22"/>
      <w:szCs w:val="22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ghtShading-Accent11">
    <w:name w:val="Light Shading - Accent 11"/>
    <w:basedOn w:val="TableNormal"/>
    <w:uiPriority w:val="60"/>
    <w:rsid w:val="00443C29"/>
    <w:rPr>
      <w:rFonts w:ascii="Calibri" w:eastAsia="Calibri" w:hAnsi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2F6DD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rsid w:val="002F6DD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pple-converted-space">
    <w:name w:val="apple-converted-space"/>
    <w:basedOn w:val="DefaultParagraphFont"/>
    <w:rsid w:val="002F6DDC"/>
  </w:style>
  <w:style w:type="paragraph" w:styleId="NoSpacing">
    <w:name w:val="No Spacing"/>
    <w:uiPriority w:val="1"/>
    <w:qFormat/>
    <w:rsid w:val="00247496"/>
    <w:rPr>
      <w:rFonts w:ascii="Calibri" w:eastAsia="Calibri" w:hAnsi="Calibri"/>
      <w:sz w:val="22"/>
      <w:szCs w:val="22"/>
    </w:rPr>
  </w:style>
  <w:style w:type="table" w:styleId="MediumShading1-Accent5">
    <w:name w:val="Medium Shading 1 Accent 5"/>
    <w:basedOn w:val="TableNormal"/>
    <w:uiPriority w:val="63"/>
    <w:rsid w:val="00247496"/>
    <w:rPr>
      <w:rFonts w:ascii="Calibri" w:eastAsia="Calibri" w:hAnsi="Calibri"/>
      <w:sz w:val="22"/>
      <w:szCs w:val="22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NormalWeb">
    <w:name w:val="Normal (Web)"/>
    <w:basedOn w:val="Normal"/>
    <w:uiPriority w:val="99"/>
    <w:unhideWhenUsed/>
    <w:rsid w:val="003D6890"/>
    <w:pPr>
      <w:spacing w:before="100" w:beforeAutospacing="1" w:after="100" w:afterAutospacing="1"/>
    </w:pPr>
  </w:style>
  <w:style w:type="character" w:styleId="FollowedHyperlink">
    <w:name w:val="FollowedHyperlink"/>
    <w:rsid w:val="00CF4202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563FE6"/>
  </w:style>
  <w:style w:type="paragraph" w:styleId="Header">
    <w:name w:val="header"/>
    <w:basedOn w:val="Normal"/>
    <w:link w:val="HeaderChar"/>
    <w:rsid w:val="002B00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B00B0"/>
    <w:rPr>
      <w:sz w:val="24"/>
      <w:szCs w:val="24"/>
    </w:rPr>
  </w:style>
  <w:style w:type="paragraph" w:styleId="Footer">
    <w:name w:val="footer"/>
    <w:basedOn w:val="Normal"/>
    <w:link w:val="FooterChar"/>
    <w:rsid w:val="002B00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2B00B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374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92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35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64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16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947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67023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5255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8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6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1.wmf"/><Relationship Id="rId42" Type="http://schemas.openxmlformats.org/officeDocument/2006/relationships/image" Target="media/image25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oleObject" Target="embeddings/oleObject5.bin"/><Relationship Id="rId38" Type="http://schemas.openxmlformats.org/officeDocument/2006/relationships/image" Target="media/image23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8.wmf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0.wmf"/><Relationship Id="rId37" Type="http://schemas.openxmlformats.org/officeDocument/2006/relationships/oleObject" Target="embeddings/oleObject7.bin"/><Relationship Id="rId40" Type="http://schemas.openxmlformats.org/officeDocument/2006/relationships/image" Target="media/image24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3.png"/><Relationship Id="rId28" Type="http://schemas.openxmlformats.org/officeDocument/2006/relationships/oleObject" Target="embeddings/oleObject3.bin"/><Relationship Id="rId36" Type="http://schemas.openxmlformats.org/officeDocument/2006/relationships/image" Target="media/image22.wmf"/><Relationship Id="rId10" Type="http://schemas.openxmlformats.org/officeDocument/2006/relationships/image" Target="http://images.google.com/images?q=tbn:pAn7B2orbaxbiM:www.youngnaperville.com/Video/stop_sign.jpg" TargetMode="External"/><Relationship Id="rId19" Type="http://schemas.openxmlformats.org/officeDocument/2006/relationships/image" Target="media/image9.png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Relationship Id="rId43" Type="http://schemas.openxmlformats.org/officeDocument/2006/relationships/image" Target="media/image2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FD4494-D5FA-4377-89EB-8CCA6BA38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71</Words>
  <Characters>504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6 (Part II) – Triangle Similarity</vt:lpstr>
    </vt:vector>
  </TitlesOfParts>
  <Company>DOE</Company>
  <LinksUpToDate>false</LinksUpToDate>
  <CharactersWithSpaces>5603</CharactersWithSpaces>
  <SharedDoc>false</SharedDoc>
  <HLinks>
    <vt:vector size="6" baseType="variant">
      <vt:variant>
        <vt:i4>7208960</vt:i4>
      </vt:variant>
      <vt:variant>
        <vt:i4>-1</vt:i4>
      </vt:variant>
      <vt:variant>
        <vt:i4>1621</vt:i4>
      </vt:variant>
      <vt:variant>
        <vt:i4>1</vt:i4>
      </vt:variant>
      <vt:variant>
        <vt:lpwstr>http://images.google.com/images?q=tbn:pAn7B2orbaxbiM:www.youngnaperville.com/Video/stop_sign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 (Part II) – Triangle Similarity</dc:title>
  <dc:creator>DOE</dc:creator>
  <cp:lastModifiedBy>Renee Cholkar</cp:lastModifiedBy>
  <cp:revision>2</cp:revision>
  <cp:lastPrinted>2013-09-13T13:54:00Z</cp:lastPrinted>
  <dcterms:created xsi:type="dcterms:W3CDTF">2016-10-10T13:15:00Z</dcterms:created>
  <dcterms:modified xsi:type="dcterms:W3CDTF">2016-10-10T13:15:00Z</dcterms:modified>
</cp:coreProperties>
</file>